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0D2291AB" w:rsidR="003B2FAE" w:rsidRPr="002E37CF" w:rsidRDefault="00254EDA" w:rsidP="003A40E0">
      <w:pPr>
        <w:spacing w:beforeLines="100" w:before="360" w:afterLines="150" w:after="540" w:line="80" w:lineRule="atLeast"/>
        <w:jc w:val="center"/>
        <w:rPr>
          <w:sz w:val="44"/>
          <w:szCs w:val="36"/>
        </w:rPr>
      </w:pPr>
      <w:r w:rsidRPr="006050CF">
        <w:rPr>
          <w:rFonts w:ascii="標楷體" w:hAnsi="標楷體"/>
          <w:b/>
          <w:sz w:val="44"/>
          <w:szCs w:val="36"/>
        </w:rPr>
        <w:t>1</w:t>
      </w:r>
      <w:r w:rsidRPr="006050CF">
        <w:rPr>
          <w:rFonts w:ascii="標楷體" w:hAnsi="標楷體" w:hint="eastAsia"/>
          <w:b/>
          <w:sz w:val="44"/>
          <w:szCs w:val="36"/>
        </w:rPr>
        <w:t>1</w:t>
      </w:r>
      <w:r w:rsidRPr="006050CF">
        <w:rPr>
          <w:rFonts w:ascii="標楷體" w:hAnsi="標楷體"/>
          <w:b/>
          <w:sz w:val="44"/>
          <w:szCs w:val="36"/>
        </w:rPr>
        <w:t>3</w:t>
      </w:r>
      <w:r w:rsidR="009F33F5" w:rsidRPr="002E37CF">
        <w:rPr>
          <w:b/>
          <w:sz w:val="44"/>
          <w:szCs w:val="36"/>
        </w:rPr>
        <w:t>年</w:t>
      </w:r>
      <w:r w:rsidR="003B2FAE" w:rsidRPr="002E37CF">
        <w:rPr>
          <w:b/>
          <w:sz w:val="44"/>
          <w:szCs w:val="36"/>
        </w:rPr>
        <w:t>學力檢測</w:t>
      </w:r>
      <w:proofErr w:type="gramStart"/>
      <w:r w:rsidR="003A40E0">
        <w:rPr>
          <w:rFonts w:hint="eastAsia"/>
          <w:b/>
          <w:sz w:val="44"/>
          <w:szCs w:val="36"/>
        </w:rPr>
        <w:t>測</w:t>
      </w:r>
      <w:r w:rsidR="003A40E0">
        <w:rPr>
          <w:b/>
          <w:sz w:val="44"/>
          <w:szCs w:val="36"/>
        </w:rPr>
        <w:t>驗</w:t>
      </w:r>
      <w:r w:rsidR="003B2FAE" w:rsidRPr="002E37CF">
        <w:rPr>
          <w:b/>
          <w:sz w:val="44"/>
          <w:szCs w:val="36"/>
        </w:rPr>
        <w:t>題本</w:t>
      </w:r>
      <w:proofErr w:type="gramEnd"/>
      <w:r w:rsidR="003B2FAE" w:rsidRPr="002E37CF">
        <w:rPr>
          <w:b/>
          <w:sz w:val="44"/>
          <w:szCs w:val="36"/>
        </w:rPr>
        <w:br/>
      </w:r>
      <w:r w:rsidR="00B704B4" w:rsidRPr="002E37CF">
        <w:rPr>
          <w:b/>
          <w:sz w:val="44"/>
          <w:szCs w:val="36"/>
        </w:rPr>
        <w:t>數學</w:t>
      </w:r>
      <w:r w:rsidR="00A62A66" w:rsidRPr="002E37CF">
        <w:rPr>
          <w:b/>
          <w:sz w:val="44"/>
          <w:szCs w:val="36"/>
        </w:rPr>
        <w:t>八</w:t>
      </w:r>
      <w:r w:rsidR="003B2FAE" w:rsidRPr="002E37CF">
        <w:rPr>
          <w:b/>
          <w:sz w:val="44"/>
          <w:szCs w:val="36"/>
        </w:rPr>
        <w:t>年級</w:t>
      </w:r>
    </w:p>
    <w:p w14:paraId="1C65BBDD" w14:textId="77777777" w:rsidR="0000704B" w:rsidRPr="002E37CF" w:rsidRDefault="0000704B" w:rsidP="009C7292">
      <w:pPr>
        <w:spacing w:afterLines="50" w:after="180" w:line="360" w:lineRule="exact"/>
        <w:rPr>
          <w:sz w:val="36"/>
          <w:szCs w:val="36"/>
        </w:rPr>
      </w:pPr>
      <w:r w:rsidRPr="002E37CF">
        <w:rPr>
          <w:sz w:val="36"/>
          <w:szCs w:val="36"/>
        </w:rPr>
        <w:t>作答</w:t>
      </w:r>
      <w:r w:rsidR="00D00974" w:rsidRPr="002E37CF">
        <w:rPr>
          <w:sz w:val="36"/>
          <w:szCs w:val="36"/>
        </w:rPr>
        <w:t>注意事項</w:t>
      </w:r>
      <w:r w:rsidRPr="002E37CF">
        <w:rPr>
          <w:sz w:val="36"/>
          <w:szCs w:val="36"/>
        </w:rPr>
        <w:t>：</w:t>
      </w:r>
    </w:p>
    <w:p w14:paraId="05E4E09C" w14:textId="77777777" w:rsidR="004059FC" w:rsidRPr="002E37CF" w:rsidRDefault="00101383" w:rsidP="009C7292">
      <w:pPr>
        <w:spacing w:afterLines="50" w:after="180" w:line="0" w:lineRule="atLeast"/>
        <w:jc w:val="center"/>
        <w:rPr>
          <w:sz w:val="36"/>
          <w:szCs w:val="36"/>
        </w:rPr>
      </w:pPr>
      <w:r w:rsidRPr="002E37CF">
        <w:rPr>
          <w:noProof/>
          <w:sz w:val="36"/>
          <w:szCs w:val="36"/>
        </w:rPr>
        <mc:AlternateContent>
          <mc:Choice Requires="wps">
            <w:drawing>
              <wp:inline distT="0" distB="0" distL="0" distR="0" wp14:anchorId="2F903E2A" wp14:editId="712B8B13">
                <wp:extent cx="5967095" cy="4701092"/>
                <wp:effectExtent l="0" t="0" r="14605" b="2349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701092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2E37CF" w:rsidRDefault="002E37CF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2E37CF" w:rsidRDefault="002E37CF" w:rsidP="003A40E0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2E37CF" w:rsidRDefault="002E37CF" w:rsidP="003A40E0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 w:rsidRPr="00421BD9">
                              <w:rPr>
                                <w:rFonts w:ascii="標楷體"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 w:rsidRPr="00421BD9">
                              <w:rPr>
                                <w:rFonts w:ascii="標楷體"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372123E1" w:rsidR="002E37CF" w:rsidRDefault="002E37CF" w:rsidP="003A40E0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 w:rsidRPr="00421BD9">
                              <w:rPr>
                                <w:rFonts w:ascii="標楷體"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</w:t>
                            </w:r>
                            <w:r w:rsidRPr="00421BD9">
                              <w:rPr>
                                <w:rFonts w:ascii="標楷體"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2E37CF" w:rsidRPr="00F4283F" w:rsidRDefault="002E37CF" w:rsidP="003A40E0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CB6AB2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sing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421BD9">
                              <w:rPr>
                                <w:rFonts w:ascii="標楷體"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2E37CF" w:rsidRPr="00F4283F" w:rsidRDefault="002E37CF" w:rsidP="003A40E0">
                            <w:pPr>
                              <w:widowControl/>
                              <w:spacing w:line="56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5C9D6C30" w:rsidR="002E37CF" w:rsidRPr="0085465F" w:rsidRDefault="002E37CF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(D)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421BD9" w:rsidRPr="00421BD9">
                              <w:rPr>
                                <w:rFonts w:ascii="MS Gothic" w:eastAsia="MS Gothic" w:hAnsi="MS Gothic" w:cs="MS Gothic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Ⓐ</w:t>
                            </w:r>
                            <w:r w:rsidRPr="00421BD9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421BD9">
                              <w:rPr>
                                <w:rFonts w:ascii="MS Gothic" w:eastAsia="MS Gothic" w:hAnsi="MS Gothic" w:cs="MS Gothic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Ⓑ</w:t>
                            </w:r>
                            <w:r w:rsidRPr="00421BD9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421BD9">
                              <w:rPr>
                                <w:rFonts w:ascii="MS Gothic" w:eastAsia="MS Gothic" w:hAnsi="MS Gothic" w:cs="MS Gothic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Ⓒ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2E37CF" w:rsidRPr="0085465F" w:rsidRDefault="002E37CF" w:rsidP="003A40E0">
                            <w:pPr>
                              <w:widowControl/>
                              <w:spacing w:line="56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2E37CF" w:rsidRPr="0085465F" w:rsidRDefault="002E37CF" w:rsidP="003A40E0">
                            <w:pPr>
                              <w:widowControl/>
                              <w:numPr>
                                <w:ilvl w:val="0"/>
                                <w:numId w:val="21"/>
                              </w:numPr>
                              <w:spacing w:line="560" w:lineRule="exact"/>
                              <w:ind w:left="0" w:firstLine="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2E37CF" w:rsidRPr="009F33F5" w:rsidRDefault="002E37CF" w:rsidP="003A40E0">
                            <w:pPr>
                              <w:widowControl/>
                              <w:numPr>
                                <w:ilvl w:val="0"/>
                                <w:numId w:val="21"/>
                              </w:numPr>
                              <w:spacing w:line="560" w:lineRule="exact"/>
                              <w:ind w:left="0" w:firstLine="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7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" filled="f" strokeweight="1pt">
                <v:textbox>
                  <w:txbxContent>
                    <w:p w14:paraId="1A9A777C" w14:textId="77777777" w:rsidR="002E37CF" w:rsidRDefault="002E37CF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1" w:name="_Hlk2204590"/>
                      <w:bookmarkEnd w:id="1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2E37CF" w:rsidRDefault="002E37CF" w:rsidP="003A40E0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2E37CF" w:rsidRDefault="002E37CF" w:rsidP="003A40E0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 w:rsidRPr="00421BD9">
                        <w:rPr>
                          <w:rFonts w:ascii="標楷體"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 w:rsidRPr="00421BD9">
                        <w:rPr>
                          <w:rFonts w:ascii="標楷體"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372123E1" w:rsidR="002E37CF" w:rsidRDefault="002E37CF" w:rsidP="003A40E0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 w:rsidRPr="00421BD9">
                        <w:rPr>
                          <w:rFonts w:ascii="標楷體"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</w:t>
                      </w:r>
                      <w:r w:rsidRPr="00421BD9">
                        <w:rPr>
                          <w:rFonts w:ascii="標楷體"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2E37CF" w:rsidRPr="00F4283F" w:rsidRDefault="002E37CF" w:rsidP="003A40E0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CB6AB2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sing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421BD9">
                        <w:rPr>
                          <w:rFonts w:ascii="標楷體"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B05A94C" w14:textId="77777777" w:rsidR="002E37CF" w:rsidRPr="00F4283F" w:rsidRDefault="002E37CF" w:rsidP="003A40E0">
                      <w:pPr>
                        <w:widowControl/>
                        <w:spacing w:line="56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5C9D6C30" w:rsidR="002E37CF" w:rsidRPr="0085465F" w:rsidRDefault="002E37CF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(D)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="00421BD9" w:rsidRPr="00421BD9">
                        <w:rPr>
                          <w:rFonts w:ascii="MS Gothic" w:eastAsia="MS Gothic" w:hAnsi="MS Gothic" w:cs="MS Gothic" w:hint="eastAsia"/>
                          <w:color w:val="000000"/>
                          <w:kern w:val="0"/>
                          <w:sz w:val="36"/>
                          <w:szCs w:val="36"/>
                        </w:rPr>
                        <w:t>Ⓐ</w:t>
                      </w:r>
                      <w:r w:rsidRPr="00421BD9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421BD9">
                        <w:rPr>
                          <w:rFonts w:ascii="MS Gothic" w:eastAsia="MS Gothic" w:hAnsi="MS Gothic" w:cs="MS Gothic" w:hint="eastAsia"/>
                          <w:color w:val="000000"/>
                          <w:kern w:val="0"/>
                          <w:sz w:val="36"/>
                          <w:szCs w:val="36"/>
                        </w:rPr>
                        <w:t>Ⓑ</w:t>
                      </w:r>
                      <w:r w:rsidRPr="00421BD9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421BD9">
                        <w:rPr>
                          <w:rFonts w:ascii="MS Gothic" w:eastAsia="MS Gothic" w:hAnsi="MS Gothic" w:cs="MS Gothic" w:hint="eastAsia"/>
                          <w:color w:val="000000"/>
                          <w:kern w:val="0"/>
                          <w:sz w:val="36"/>
                          <w:szCs w:val="36"/>
                        </w:rPr>
                        <w:t>Ⓒ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2E37CF" w:rsidRPr="0085465F" w:rsidRDefault="002E37CF" w:rsidP="003A40E0">
                      <w:pPr>
                        <w:widowControl/>
                        <w:spacing w:line="56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2E37CF" w:rsidRPr="0085465F" w:rsidRDefault="002E37CF" w:rsidP="003A40E0">
                      <w:pPr>
                        <w:widowControl/>
                        <w:numPr>
                          <w:ilvl w:val="0"/>
                          <w:numId w:val="21"/>
                        </w:numPr>
                        <w:spacing w:line="560" w:lineRule="exact"/>
                        <w:ind w:left="0" w:firstLine="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2E37CF" w:rsidRPr="009F33F5" w:rsidRDefault="002E37CF" w:rsidP="003A40E0">
                      <w:pPr>
                        <w:widowControl/>
                        <w:numPr>
                          <w:ilvl w:val="0"/>
                          <w:numId w:val="21"/>
                        </w:numPr>
                        <w:spacing w:line="560" w:lineRule="exact"/>
                        <w:ind w:left="0" w:firstLine="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2E37CF" w:rsidRDefault="007174C2" w:rsidP="007E414B">
      <w:pPr>
        <w:spacing w:line="0" w:lineRule="atLeast"/>
        <w:rPr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2E37CF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2E37CF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2E37CF">
              <w:rPr>
                <w:sz w:val="36"/>
                <w:szCs w:val="36"/>
              </w:rPr>
              <w:t>學</w:t>
            </w:r>
            <w:r w:rsidRPr="002E37CF">
              <w:rPr>
                <w:sz w:val="36"/>
                <w:szCs w:val="36"/>
              </w:rPr>
              <w:t xml:space="preserve">  </w:t>
            </w:r>
            <w:r w:rsidRPr="002E37CF">
              <w:rPr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2E37CF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2E37CF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2E37CF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2E37CF">
              <w:rPr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2E37CF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2E37CF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0DBD3BB4" w:rsidR="00DD6DD3" w:rsidRPr="002E37CF" w:rsidRDefault="00AC017C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2E37CF">
              <w:rPr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2E37CF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2E37CF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35F4DC89" w:rsidR="00DD6DD3" w:rsidRPr="002E37CF" w:rsidRDefault="00AC017C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2E37CF">
              <w:rPr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2E37CF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</w:tbl>
    <w:p w14:paraId="3E98E499" w14:textId="1B8D7C43" w:rsidR="003B2FAE" w:rsidRPr="002E37CF" w:rsidRDefault="003B2FAE">
      <w:pPr>
        <w:widowControl/>
        <w:rPr>
          <w:szCs w:val="28"/>
        </w:rPr>
      </w:pPr>
    </w:p>
    <w:p w14:paraId="2CA36DC2" w14:textId="77777777" w:rsidR="00956E58" w:rsidRPr="002E37CF" w:rsidRDefault="00E96625" w:rsidP="00486A89">
      <w:pPr>
        <w:widowControl/>
        <w:rPr>
          <w:szCs w:val="28"/>
        </w:rPr>
        <w:sectPr w:rsidR="00956E58" w:rsidRPr="002E37CF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2E37CF">
        <w:rPr>
          <w:szCs w:val="28"/>
        </w:rPr>
        <w:br w:type="page"/>
      </w:r>
    </w:p>
    <w:p w14:paraId="3030BBEC" w14:textId="6D0B5523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如圖，四邊形</w:t>
      </w:r>
      <w:r w:rsidRPr="002E37CF">
        <w:rPr>
          <w:i/>
          <w:kern w:val="0"/>
          <w:szCs w:val="28"/>
        </w:rPr>
        <w:t>ABCD</w:t>
      </w:r>
      <w:r w:rsidRPr="002E37CF">
        <w:rPr>
          <w:kern w:val="0"/>
          <w:szCs w:val="28"/>
        </w:rPr>
        <w:t>為</w:t>
      </w:r>
      <w:proofErr w:type="gramStart"/>
      <w:r w:rsidRPr="002E37CF">
        <w:rPr>
          <w:kern w:val="0"/>
          <w:szCs w:val="28"/>
        </w:rPr>
        <w:t>一等腰</w:t>
      </w:r>
      <w:proofErr w:type="gramEnd"/>
      <w:r w:rsidRPr="002E37CF">
        <w:rPr>
          <w:kern w:val="0"/>
          <w:szCs w:val="28"/>
        </w:rPr>
        <w:t>梯形，其</w:t>
      </w:r>
      <w:proofErr w:type="gramStart"/>
      <w:r w:rsidRPr="002E37CF">
        <w:rPr>
          <w:kern w:val="0"/>
          <w:szCs w:val="28"/>
        </w:rPr>
        <w:t>對稱軸</w:t>
      </w:r>
      <w:proofErr w:type="gramEnd"/>
      <w:r w:rsidRPr="002E37CF">
        <w:rPr>
          <w:kern w:val="0"/>
          <w:szCs w:val="28"/>
        </w:rPr>
        <w:t>為直線</w:t>
      </w:r>
      <w:r w:rsidRPr="002E37CF">
        <w:rPr>
          <w:i/>
          <w:kern w:val="0"/>
          <w:szCs w:val="28"/>
        </w:rPr>
        <w:t>M</w:t>
      </w:r>
      <w:r w:rsidRPr="002E37CF">
        <w:rPr>
          <w:kern w:val="0"/>
          <w:szCs w:val="28"/>
        </w:rPr>
        <w:t>。</w:t>
      </w:r>
      <w:r w:rsidR="00D47D1C">
        <w:rPr>
          <w:kern w:val="0"/>
          <w:szCs w:val="28"/>
        </w:rPr>
        <w:br/>
      </w:r>
      <w:r w:rsidRPr="002E37CF">
        <w:rPr>
          <w:kern w:val="0"/>
          <w:szCs w:val="28"/>
        </w:rPr>
        <w:t>已知</w:t>
      </w:r>
      <w:bookmarkStart w:id="1" w:name="MTBlankEqn"/>
      <w:r w:rsidR="002E37CF" w:rsidRPr="002E37CF">
        <w:rPr>
          <w:position w:val="-6"/>
          <w:szCs w:val="28"/>
        </w:rPr>
        <w:object w:dxaOrig="859" w:dyaOrig="380" w14:anchorId="3EF3D5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45pt;height:18.75pt" o:ole="">
            <v:imagedata r:id="rId10" o:title=""/>
          </v:shape>
          <o:OLEObject Type="Embed" ProgID="Equation.DSMT4" ShapeID="_x0000_i1025" DrawAspect="Content" ObjectID="_1777816694" r:id="rId11"/>
        </w:object>
      </w:r>
      <w:bookmarkEnd w:id="1"/>
      <w:r w:rsidRPr="002E37CF">
        <w:rPr>
          <w:kern w:val="0"/>
          <w:szCs w:val="28"/>
        </w:rPr>
        <w:t>，</w:t>
      </w:r>
      <w:r w:rsidR="002E37CF" w:rsidRPr="002E37CF">
        <w:rPr>
          <w:position w:val="-6"/>
          <w:szCs w:val="28"/>
        </w:rPr>
        <w:object w:dxaOrig="880" w:dyaOrig="380" w14:anchorId="24E6DB26">
          <v:shape id="_x0000_i1026" type="#_x0000_t75" style="width:43.3pt;height:18.75pt" o:ole="">
            <v:imagedata r:id="rId12" o:title=""/>
          </v:shape>
          <o:OLEObject Type="Embed" ProgID="Equation.DSMT4" ShapeID="_x0000_i1026" DrawAspect="Content" ObjectID="_1777816695" r:id="rId13"/>
        </w:object>
      </w:r>
      <w:r w:rsidRPr="002E37CF">
        <w:rPr>
          <w:kern w:val="0"/>
          <w:szCs w:val="28"/>
        </w:rPr>
        <w:t>，</w:t>
      </w:r>
      <w:r w:rsidR="002E37CF" w:rsidRPr="002E37CF">
        <w:rPr>
          <w:position w:val="-6"/>
          <w:szCs w:val="28"/>
        </w:rPr>
        <w:object w:dxaOrig="980" w:dyaOrig="380" w14:anchorId="091FB69B">
          <v:shape id="_x0000_i1027" type="#_x0000_t75" style="width:49.1pt;height:18.75pt" o:ole="">
            <v:imagedata r:id="rId14" o:title=""/>
          </v:shape>
          <o:OLEObject Type="Embed" ProgID="Equation.DSMT4" ShapeID="_x0000_i1027" DrawAspect="Content" ObjectID="_1777816696" r:id="rId15"/>
        </w:object>
      </w:r>
      <w:r w:rsidRPr="002E37CF">
        <w:rPr>
          <w:kern w:val="0"/>
          <w:szCs w:val="28"/>
        </w:rPr>
        <w:t>，則四邊形</w:t>
      </w:r>
      <w:r w:rsidRPr="002E37CF">
        <w:rPr>
          <w:i/>
          <w:kern w:val="0"/>
          <w:szCs w:val="28"/>
        </w:rPr>
        <w:t>ABCD</w:t>
      </w:r>
      <w:r w:rsidRPr="002E37CF">
        <w:rPr>
          <w:kern w:val="0"/>
          <w:szCs w:val="28"/>
        </w:rPr>
        <w:t>的周長是多少？</w:t>
      </w:r>
      <w:r w:rsidR="005976D2" w:rsidRPr="002E37CF">
        <w:rPr>
          <w:kern w:val="0"/>
          <w:szCs w:val="28"/>
        </w:rPr>
        <w:br/>
      </w:r>
      <w:r w:rsidR="005976D2" w:rsidRPr="002E37CF">
        <w:rPr>
          <w:noProof/>
          <w:szCs w:val="28"/>
        </w:rPr>
        <w:drawing>
          <wp:inline distT="0" distB="0" distL="0" distR="0" wp14:anchorId="3B79A555" wp14:editId="528EB840">
            <wp:extent cx="1840159" cy="1548178"/>
            <wp:effectExtent l="0" t="0" r="825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066" cy="1556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22B49" w14:textId="77777777" w:rsidR="000C1BE0" w:rsidRPr="002E37CF" w:rsidRDefault="008401D5" w:rsidP="0005107C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23</w:t>
      </w:r>
    </w:p>
    <w:p w14:paraId="3ECE7277" w14:textId="77777777" w:rsidR="001B36FA" w:rsidRPr="002E37CF" w:rsidRDefault="000C1BE0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29</w:t>
      </w:r>
    </w:p>
    <w:p w14:paraId="5B91C676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30</w:t>
      </w:r>
    </w:p>
    <w:p w14:paraId="4E2D38F8" w14:textId="489868F8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33</w:t>
      </w:r>
    </w:p>
    <w:p w14:paraId="37EF6766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CDA9AB0" w14:textId="396D01AB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5E5CBA6" w14:textId="7BC26090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F3B53C3" w14:textId="77777777" w:rsidR="0005107C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下圖是</w:t>
      </w:r>
      <w:r w:rsidRPr="002E37CF">
        <w:rPr>
          <w:kern w:val="0"/>
          <w:szCs w:val="28"/>
          <w:u w:val="single"/>
        </w:rPr>
        <w:t>小榮</w:t>
      </w:r>
      <w:r w:rsidRPr="002E37CF">
        <w:rPr>
          <w:kern w:val="0"/>
          <w:szCs w:val="28"/>
        </w:rPr>
        <w:t>用</w:t>
      </w:r>
      <w:r w:rsidRPr="002E37CF">
        <w:rPr>
          <w:kern w:val="0"/>
          <w:szCs w:val="28"/>
        </w:rPr>
        <w:t>9</w:t>
      </w:r>
      <w:r w:rsidRPr="002E37CF">
        <w:rPr>
          <w:kern w:val="0"/>
          <w:szCs w:val="28"/>
        </w:rPr>
        <w:t>個正方體積木組合的立體圖形。</w:t>
      </w:r>
      <w:r w:rsidR="005976D2" w:rsidRPr="002E37CF">
        <w:rPr>
          <w:kern w:val="0"/>
          <w:szCs w:val="28"/>
        </w:rPr>
        <w:br/>
      </w:r>
      <w:r w:rsidR="005976D2" w:rsidRPr="002E37CF">
        <w:rPr>
          <w:noProof/>
          <w:szCs w:val="28"/>
        </w:rPr>
        <w:drawing>
          <wp:inline distT="0" distB="0" distL="0" distR="0" wp14:anchorId="50D71CB6" wp14:editId="0C7966B0">
            <wp:extent cx="1778870" cy="1556513"/>
            <wp:effectExtent l="0" t="0" r="0" b="571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70" cy="1556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C25B4" w14:textId="0589B3B0" w:rsidR="008401D5" w:rsidRPr="0005107C" w:rsidRDefault="008401D5" w:rsidP="000510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40" w:before="152"/>
        <w:ind w:leftChars="200" w:left="560"/>
        <w:jc w:val="both"/>
        <w:rPr>
          <w:kern w:val="0"/>
          <w:szCs w:val="28"/>
        </w:rPr>
      </w:pPr>
      <w:r w:rsidRPr="0005107C">
        <w:rPr>
          <w:kern w:val="0"/>
          <w:szCs w:val="28"/>
          <w:u w:val="single"/>
        </w:rPr>
        <w:t>老張</w:t>
      </w:r>
      <w:r w:rsidRPr="0005107C">
        <w:rPr>
          <w:kern w:val="0"/>
          <w:szCs w:val="28"/>
        </w:rPr>
        <w:t>拿走了其中一個正方體積木。結果兩個立體圖形的前視圖、</w:t>
      </w:r>
      <w:r w:rsidR="005F199F">
        <w:rPr>
          <w:kern w:val="0"/>
          <w:szCs w:val="28"/>
        </w:rPr>
        <w:br/>
      </w:r>
      <w:r w:rsidRPr="0005107C">
        <w:rPr>
          <w:kern w:val="0"/>
          <w:szCs w:val="28"/>
        </w:rPr>
        <w:t>上視圖及右視圖卻是一樣的，請問</w:t>
      </w:r>
      <w:r w:rsidRPr="0005107C">
        <w:rPr>
          <w:kern w:val="0"/>
          <w:szCs w:val="28"/>
          <w:u w:val="single"/>
        </w:rPr>
        <w:t>老張</w:t>
      </w:r>
      <w:r w:rsidRPr="0005107C">
        <w:rPr>
          <w:kern w:val="0"/>
          <w:szCs w:val="28"/>
        </w:rPr>
        <w:t>拿走的是哪</w:t>
      </w:r>
      <w:proofErr w:type="gramStart"/>
      <w:r w:rsidRPr="0005107C">
        <w:rPr>
          <w:kern w:val="0"/>
          <w:szCs w:val="28"/>
        </w:rPr>
        <w:t>個</w:t>
      </w:r>
      <w:proofErr w:type="gramEnd"/>
      <w:r w:rsidRPr="0005107C">
        <w:rPr>
          <w:kern w:val="0"/>
          <w:szCs w:val="28"/>
        </w:rPr>
        <w:t>積木？</w:t>
      </w:r>
    </w:p>
    <w:p w14:paraId="122F59DC" w14:textId="77777777" w:rsidR="001B36FA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甲</w:t>
      </w:r>
    </w:p>
    <w:p w14:paraId="7EEB0517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乙</w:t>
      </w:r>
    </w:p>
    <w:p w14:paraId="67BF7303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丙</w:t>
      </w:r>
    </w:p>
    <w:p w14:paraId="29517486" w14:textId="7EF08A38" w:rsidR="0005107C" w:rsidRDefault="001B36FA" w:rsidP="0005107C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丁</w:t>
      </w:r>
      <w:r w:rsidR="0005107C">
        <w:rPr>
          <w:kern w:val="0"/>
          <w:szCs w:val="28"/>
        </w:rPr>
        <w:br w:type="page"/>
      </w:r>
    </w:p>
    <w:p w14:paraId="7AF379F6" w14:textId="0C6D355E" w:rsidR="008401D5" w:rsidRPr="002E37CF" w:rsidRDefault="008401D5" w:rsidP="00900BC7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 w:left="482" w:hanging="482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班上有</w:t>
      </w:r>
      <w:r w:rsidRPr="002E37CF">
        <w:rPr>
          <w:kern w:val="0"/>
          <w:szCs w:val="28"/>
        </w:rPr>
        <w:t>9</w:t>
      </w:r>
      <w:r w:rsidRPr="002E37CF">
        <w:rPr>
          <w:kern w:val="0"/>
          <w:szCs w:val="28"/>
        </w:rPr>
        <w:t>位同學，他們的體重資料如下：</w:t>
      </w:r>
      <w:r w:rsidR="005976D2" w:rsidRPr="002E37CF">
        <w:rPr>
          <w:kern w:val="0"/>
          <w:szCs w:val="28"/>
        </w:rPr>
        <w:br/>
      </w:r>
      <w:r w:rsidR="005976D2" w:rsidRPr="002E37CF">
        <w:rPr>
          <w:kern w:val="0"/>
          <w:szCs w:val="28"/>
        </w:rPr>
        <w:tab/>
      </w:r>
      <w:r w:rsidRPr="002E37CF">
        <w:rPr>
          <w:kern w:val="0"/>
          <w:szCs w:val="28"/>
        </w:rPr>
        <w:t xml:space="preserve">42,45,47,47,49,51,52,54,57 </w:t>
      </w:r>
      <w:proofErr w:type="gramStart"/>
      <w:r w:rsidRPr="002E37CF">
        <w:rPr>
          <w:kern w:val="0"/>
          <w:szCs w:val="28"/>
        </w:rPr>
        <w:t>（</w:t>
      </w:r>
      <w:proofErr w:type="gramEnd"/>
      <w:r w:rsidRPr="002E37CF">
        <w:rPr>
          <w:kern w:val="0"/>
          <w:szCs w:val="28"/>
        </w:rPr>
        <w:t>單位：公斤</w:t>
      </w:r>
      <w:proofErr w:type="gramStart"/>
      <w:r w:rsidRPr="002E37CF">
        <w:rPr>
          <w:kern w:val="0"/>
          <w:szCs w:val="28"/>
        </w:rPr>
        <w:t>）</w:t>
      </w:r>
      <w:proofErr w:type="gramEnd"/>
      <w:r w:rsidRPr="002E37CF">
        <w:rPr>
          <w:kern w:val="0"/>
          <w:szCs w:val="28"/>
        </w:rPr>
        <w:t>。</w:t>
      </w:r>
      <w:r w:rsidR="005976D2" w:rsidRPr="002E37CF">
        <w:rPr>
          <w:kern w:val="0"/>
          <w:szCs w:val="28"/>
        </w:rPr>
        <w:br/>
      </w:r>
      <w:r w:rsidRPr="002E37CF">
        <w:rPr>
          <w:kern w:val="0"/>
          <w:szCs w:val="28"/>
        </w:rPr>
        <w:t>關於此資料的中位數與眾數的敘述，下列何者正確？</w:t>
      </w:r>
    </w:p>
    <w:p w14:paraId="148C1DA2" w14:textId="77777777" w:rsidR="008401D5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中位數是</w:t>
      </w:r>
      <w:r w:rsidRPr="002E37CF">
        <w:rPr>
          <w:kern w:val="0"/>
          <w:szCs w:val="28"/>
        </w:rPr>
        <w:t>49</w:t>
      </w:r>
      <w:r w:rsidRPr="002E37CF">
        <w:rPr>
          <w:kern w:val="0"/>
          <w:szCs w:val="28"/>
        </w:rPr>
        <w:t>，眾數是</w:t>
      </w:r>
      <w:r w:rsidRPr="002E37CF">
        <w:rPr>
          <w:kern w:val="0"/>
          <w:szCs w:val="28"/>
        </w:rPr>
        <w:t>47</w:t>
      </w:r>
    </w:p>
    <w:p w14:paraId="6FC93E91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中位數是</w:t>
      </w:r>
      <w:r w:rsidR="008401D5" w:rsidRPr="002E37CF">
        <w:rPr>
          <w:kern w:val="0"/>
          <w:szCs w:val="28"/>
        </w:rPr>
        <w:t>49</w:t>
      </w:r>
      <w:r w:rsidR="008401D5" w:rsidRPr="002E37CF">
        <w:rPr>
          <w:kern w:val="0"/>
          <w:szCs w:val="28"/>
        </w:rPr>
        <w:t>，眾數是</w:t>
      </w:r>
      <w:r w:rsidR="008401D5" w:rsidRPr="002E37CF">
        <w:rPr>
          <w:kern w:val="0"/>
          <w:szCs w:val="28"/>
        </w:rPr>
        <w:t>57</w:t>
      </w:r>
    </w:p>
    <w:p w14:paraId="0CF46C19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中位數是</w:t>
      </w:r>
      <w:r w:rsidR="008401D5" w:rsidRPr="002E37CF">
        <w:rPr>
          <w:kern w:val="0"/>
          <w:szCs w:val="28"/>
        </w:rPr>
        <w:t>50</w:t>
      </w:r>
      <w:r w:rsidR="008401D5" w:rsidRPr="002E37CF">
        <w:rPr>
          <w:kern w:val="0"/>
          <w:szCs w:val="28"/>
        </w:rPr>
        <w:t>，眾數是</w:t>
      </w:r>
      <w:r w:rsidR="008401D5" w:rsidRPr="002E37CF">
        <w:rPr>
          <w:kern w:val="0"/>
          <w:szCs w:val="28"/>
        </w:rPr>
        <w:t>47</w:t>
      </w:r>
    </w:p>
    <w:p w14:paraId="699ADC75" w14:textId="3CFF5E57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中位數是</w:t>
      </w:r>
      <w:r w:rsidR="008401D5" w:rsidRPr="002E37CF">
        <w:rPr>
          <w:kern w:val="0"/>
          <w:szCs w:val="28"/>
        </w:rPr>
        <w:t>50</w:t>
      </w:r>
      <w:r w:rsidR="008401D5" w:rsidRPr="002E37CF">
        <w:rPr>
          <w:kern w:val="0"/>
          <w:szCs w:val="28"/>
        </w:rPr>
        <w:t>，眾數是</w:t>
      </w:r>
      <w:r w:rsidR="008401D5" w:rsidRPr="002E37CF">
        <w:rPr>
          <w:kern w:val="0"/>
          <w:szCs w:val="28"/>
        </w:rPr>
        <w:t>57</w:t>
      </w:r>
    </w:p>
    <w:p w14:paraId="75086BB6" w14:textId="44DCE718" w:rsidR="008401D5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99A5670" w14:textId="12672846" w:rsidR="00795391" w:rsidRDefault="00795391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F5C993E" w14:textId="7777777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6526FF4" w14:textId="77777777" w:rsidR="005976D2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proofErr w:type="gramStart"/>
      <w:r w:rsidRPr="002E37CF">
        <w:rPr>
          <w:kern w:val="0"/>
          <w:szCs w:val="28"/>
          <w:u w:val="single"/>
        </w:rPr>
        <w:t>阿奇</w:t>
      </w:r>
      <w:r w:rsidRPr="002E37CF">
        <w:rPr>
          <w:kern w:val="0"/>
          <w:szCs w:val="28"/>
        </w:rPr>
        <w:t>拿</w:t>
      </w:r>
      <w:proofErr w:type="gramEnd"/>
      <w:r w:rsidRPr="002E37CF">
        <w:rPr>
          <w:kern w:val="0"/>
          <w:szCs w:val="28"/>
        </w:rPr>
        <w:t>出月曆跟爸爸玩猜謎遊戲。</w:t>
      </w:r>
      <w:r w:rsidR="005976D2" w:rsidRPr="002E37CF">
        <w:rPr>
          <w:kern w:val="0"/>
          <w:szCs w:val="28"/>
        </w:rPr>
        <w:br/>
      </w:r>
      <w:r w:rsidR="005976D2" w:rsidRPr="002E37CF">
        <w:rPr>
          <w:noProof/>
          <w:szCs w:val="28"/>
        </w:rPr>
        <w:drawing>
          <wp:inline distT="0" distB="0" distL="0" distR="0" wp14:anchorId="50BFB7BA" wp14:editId="7D24DC04">
            <wp:extent cx="2304316" cy="1482350"/>
            <wp:effectExtent l="0" t="0" r="1270" b="381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65" cy="1489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37CF">
        <w:rPr>
          <w:kern w:val="0"/>
          <w:szCs w:val="28"/>
        </w:rPr>
        <w:t xml:space="preserve"> </w:t>
      </w:r>
    </w:p>
    <w:p w14:paraId="2C65B313" w14:textId="77777777" w:rsidR="005976D2" w:rsidRPr="002E37CF" w:rsidRDefault="008401D5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50" w:left="1764" w:hangingChars="380" w:hanging="1064"/>
        <w:jc w:val="both"/>
        <w:rPr>
          <w:kern w:val="0"/>
          <w:szCs w:val="28"/>
        </w:rPr>
      </w:pPr>
      <w:r w:rsidRPr="002E37CF">
        <w:rPr>
          <w:kern w:val="0"/>
          <w:szCs w:val="28"/>
          <w:u w:val="single"/>
        </w:rPr>
        <w:t>阿奇</w:t>
      </w:r>
      <w:r w:rsidRPr="002E37CF">
        <w:rPr>
          <w:kern w:val="0"/>
          <w:szCs w:val="28"/>
        </w:rPr>
        <w:t>：「爸爸，請你從月曆上面挑一個數字。」</w:t>
      </w:r>
    </w:p>
    <w:p w14:paraId="26A6E980" w14:textId="3D0FD942" w:rsidR="008401D5" w:rsidRPr="002E37CF" w:rsidRDefault="008401D5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50" w:left="1764" w:hangingChars="380" w:hanging="1064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爸爸：「挑好了。」</w:t>
      </w:r>
    </w:p>
    <w:p w14:paraId="6C58A219" w14:textId="423A4112" w:rsidR="008401D5" w:rsidRPr="002E37CF" w:rsidRDefault="005976D2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50" w:left="1764" w:hangingChars="380" w:hanging="1064"/>
        <w:jc w:val="both"/>
        <w:rPr>
          <w:kern w:val="0"/>
          <w:szCs w:val="28"/>
        </w:rPr>
      </w:pPr>
      <w:r w:rsidRPr="002E37CF">
        <w:rPr>
          <w:kern w:val="0"/>
          <w:szCs w:val="28"/>
          <w:u w:val="single"/>
        </w:rPr>
        <w:t>阿奇</w:t>
      </w:r>
      <w:r w:rsidR="008401D5" w:rsidRPr="002E37CF">
        <w:rPr>
          <w:kern w:val="0"/>
          <w:szCs w:val="28"/>
        </w:rPr>
        <w:t>：「這個數字的上、下都有數字嗎？」</w:t>
      </w:r>
    </w:p>
    <w:p w14:paraId="1F4F87AE" w14:textId="537CE494" w:rsidR="008401D5" w:rsidRPr="002E37CF" w:rsidRDefault="008401D5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50" w:left="1764" w:hangingChars="380" w:hanging="1064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爸爸：「有的。」</w:t>
      </w:r>
    </w:p>
    <w:p w14:paraId="4914D595" w14:textId="2EF48E82" w:rsidR="008401D5" w:rsidRPr="002E37CF" w:rsidRDefault="005976D2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50" w:left="1820" w:hangingChars="400" w:hanging="1120"/>
        <w:jc w:val="both"/>
        <w:rPr>
          <w:kern w:val="0"/>
          <w:szCs w:val="28"/>
        </w:rPr>
      </w:pPr>
      <w:proofErr w:type="gramStart"/>
      <w:r w:rsidRPr="002E37CF">
        <w:rPr>
          <w:kern w:val="0"/>
          <w:szCs w:val="28"/>
          <w:u w:val="single"/>
        </w:rPr>
        <w:t>阿奇</w:t>
      </w:r>
      <w:proofErr w:type="gramEnd"/>
      <w:r w:rsidR="008401D5" w:rsidRPr="002E37CF">
        <w:rPr>
          <w:kern w:val="0"/>
          <w:szCs w:val="28"/>
        </w:rPr>
        <w:t>：「那請你將你挑選之數字的上面和下面這兩</w:t>
      </w:r>
      <w:proofErr w:type="gramStart"/>
      <w:r w:rsidR="008401D5" w:rsidRPr="002E37CF">
        <w:rPr>
          <w:kern w:val="0"/>
          <w:szCs w:val="28"/>
        </w:rPr>
        <w:t>個</w:t>
      </w:r>
      <w:proofErr w:type="gramEnd"/>
      <w:r w:rsidR="008401D5" w:rsidRPr="002E37CF">
        <w:rPr>
          <w:kern w:val="0"/>
          <w:szCs w:val="28"/>
        </w:rPr>
        <w:t>數字乘起來，</w:t>
      </w:r>
      <w:r w:rsidR="00493C63">
        <w:rPr>
          <w:kern w:val="0"/>
          <w:szCs w:val="28"/>
        </w:rPr>
        <w:br/>
      </w:r>
      <w:r w:rsidR="008401D5" w:rsidRPr="002E37CF">
        <w:rPr>
          <w:kern w:val="0"/>
          <w:szCs w:val="28"/>
        </w:rPr>
        <w:t>然後告訴我乘積。」</w:t>
      </w:r>
    </w:p>
    <w:p w14:paraId="3F5297E2" w14:textId="00A63992" w:rsidR="008401D5" w:rsidRPr="002E37CF" w:rsidRDefault="008401D5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50" w:left="1764" w:hangingChars="380" w:hanging="1064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爸爸：「是</w:t>
      </w:r>
      <w:r w:rsidRPr="002E37CF">
        <w:rPr>
          <w:kern w:val="0"/>
          <w:szCs w:val="28"/>
        </w:rPr>
        <w:t>312</w:t>
      </w:r>
      <w:r w:rsidRPr="002E37CF">
        <w:rPr>
          <w:kern w:val="0"/>
          <w:szCs w:val="28"/>
        </w:rPr>
        <w:t>。」</w:t>
      </w:r>
    </w:p>
    <w:p w14:paraId="709FC03B" w14:textId="77777777" w:rsidR="005976D2" w:rsidRPr="002E37CF" w:rsidRDefault="005976D2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50" w:left="1764" w:hangingChars="380" w:hanging="1064"/>
        <w:jc w:val="both"/>
        <w:rPr>
          <w:kern w:val="0"/>
          <w:szCs w:val="28"/>
        </w:rPr>
      </w:pPr>
      <w:r w:rsidRPr="002E37CF">
        <w:rPr>
          <w:kern w:val="0"/>
          <w:szCs w:val="28"/>
          <w:u w:val="single"/>
        </w:rPr>
        <w:t>阿奇</w:t>
      </w:r>
      <w:r w:rsidR="008401D5" w:rsidRPr="002E37CF">
        <w:rPr>
          <w:kern w:val="0"/>
          <w:szCs w:val="28"/>
        </w:rPr>
        <w:t>：「那麼，我知道你挑的數字是多少了！」</w:t>
      </w:r>
    </w:p>
    <w:p w14:paraId="3A04EC14" w14:textId="1B106E40" w:rsidR="008401D5" w:rsidRPr="002E37CF" w:rsidRDefault="008401D5" w:rsidP="00493C63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50" w:before="190"/>
        <w:ind w:leftChars="0" w:left="482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已知</w:t>
      </w:r>
      <w:r w:rsidRPr="002E37CF">
        <w:rPr>
          <w:kern w:val="0"/>
          <w:szCs w:val="28"/>
          <w:u w:val="single"/>
        </w:rPr>
        <w:t>阿奇</w:t>
      </w:r>
      <w:r w:rsidRPr="002E37CF">
        <w:rPr>
          <w:kern w:val="0"/>
          <w:szCs w:val="28"/>
        </w:rPr>
        <w:t>的方式是假設挑選的數字為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，並依照爸爸給的乘積列出一個</w:t>
      </w:r>
      <w:r w:rsidR="00D47D1C">
        <w:rPr>
          <w:kern w:val="0"/>
          <w:szCs w:val="28"/>
        </w:rPr>
        <w:br/>
      </w:r>
      <w:r w:rsidRPr="002E37CF">
        <w:rPr>
          <w:kern w:val="0"/>
          <w:szCs w:val="28"/>
        </w:rPr>
        <w:t>一元二次方程式，請問此方程式為何？</w:t>
      </w:r>
    </w:p>
    <w:p w14:paraId="0107CC12" w14:textId="57DB6C62" w:rsidR="001B36FA" w:rsidRPr="002E37CF" w:rsidRDefault="008401D5" w:rsidP="00493C63">
      <w:pPr>
        <w:snapToGrid w:val="0"/>
        <w:spacing w:beforeLines="50" w:before="190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A) </w:t>
      </w:r>
      <w:r w:rsidR="002E37CF" w:rsidRPr="002E37CF">
        <w:rPr>
          <w:position w:val="-12"/>
          <w:szCs w:val="28"/>
        </w:rPr>
        <w:object w:dxaOrig="1880" w:dyaOrig="360" w14:anchorId="0501A57C">
          <v:shape id="_x0000_i1028" type="#_x0000_t75" style="width:94.05pt;height:17.9pt" o:ole="">
            <v:imagedata r:id="rId19" o:title=""/>
          </v:shape>
          <o:OLEObject Type="Embed" ProgID="Equation.DSMT4" ShapeID="_x0000_i1028" DrawAspect="Content" ObjectID="_1777816697" r:id="rId20"/>
        </w:object>
      </w:r>
    </w:p>
    <w:p w14:paraId="21B43C81" w14:textId="724DD86C" w:rsidR="001B36FA" w:rsidRPr="002E37CF" w:rsidRDefault="001B36FA" w:rsidP="00493C63">
      <w:pPr>
        <w:snapToGrid w:val="0"/>
        <w:spacing w:beforeLines="20" w:before="76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2E37CF" w:rsidRPr="002E37CF">
        <w:rPr>
          <w:position w:val="-12"/>
          <w:szCs w:val="28"/>
        </w:rPr>
        <w:object w:dxaOrig="1860" w:dyaOrig="360" w14:anchorId="5A00DDF6">
          <v:shape id="_x0000_i1029" type="#_x0000_t75" style="width:93.65pt;height:17.9pt" o:ole="">
            <v:imagedata r:id="rId21" o:title=""/>
          </v:shape>
          <o:OLEObject Type="Embed" ProgID="Equation.DSMT4" ShapeID="_x0000_i1029" DrawAspect="Content" ObjectID="_1777816698" r:id="rId22"/>
        </w:object>
      </w:r>
    </w:p>
    <w:p w14:paraId="6D19471F" w14:textId="2DE3B0D0" w:rsidR="001B36FA" w:rsidRPr="002E37CF" w:rsidRDefault="001B36FA" w:rsidP="00493C63">
      <w:pPr>
        <w:snapToGrid w:val="0"/>
        <w:spacing w:beforeLines="20" w:before="76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C) </w:t>
      </w:r>
      <w:r w:rsidR="002E37CF" w:rsidRPr="002E37CF">
        <w:rPr>
          <w:position w:val="-12"/>
          <w:szCs w:val="28"/>
        </w:rPr>
        <w:object w:dxaOrig="2120" w:dyaOrig="360" w14:anchorId="05B602C7">
          <v:shape id="_x0000_i1030" type="#_x0000_t75" style="width:105.7pt;height:17.9pt" o:ole="">
            <v:imagedata r:id="rId23" o:title=""/>
          </v:shape>
          <o:OLEObject Type="Embed" ProgID="Equation.DSMT4" ShapeID="_x0000_i1030" DrawAspect="Content" ObjectID="_1777816699" r:id="rId24"/>
        </w:object>
      </w:r>
    </w:p>
    <w:p w14:paraId="78FEC055" w14:textId="1F1E60B2" w:rsidR="00493C63" w:rsidRDefault="001B36FA" w:rsidP="00493C63">
      <w:pPr>
        <w:snapToGrid w:val="0"/>
        <w:spacing w:beforeLines="20" w:before="76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D) </w:t>
      </w:r>
      <w:r w:rsidR="002E37CF" w:rsidRPr="002E37CF">
        <w:rPr>
          <w:position w:val="-12"/>
          <w:szCs w:val="28"/>
        </w:rPr>
        <w:object w:dxaOrig="2220" w:dyaOrig="360" w14:anchorId="209F7574">
          <v:shape id="_x0000_i1031" type="#_x0000_t75" style="width:110.7pt;height:17.9pt" o:ole="">
            <v:imagedata r:id="rId25" o:title=""/>
          </v:shape>
          <o:OLEObject Type="Embed" ProgID="Equation.DSMT4" ShapeID="_x0000_i1031" DrawAspect="Content" ObjectID="_1777816700" r:id="rId26"/>
        </w:object>
      </w:r>
    </w:p>
    <w:p w14:paraId="6B705A10" w14:textId="77777777" w:rsidR="00493C63" w:rsidRDefault="00493C63">
      <w:pPr>
        <w:widowControl/>
        <w:rPr>
          <w:szCs w:val="28"/>
        </w:rPr>
      </w:pPr>
      <w:r>
        <w:rPr>
          <w:szCs w:val="28"/>
        </w:rPr>
        <w:br w:type="page"/>
      </w:r>
    </w:p>
    <w:p w14:paraId="40E3DF5E" w14:textId="62EE091F" w:rsidR="008401D5" w:rsidRPr="002E37CF" w:rsidRDefault="008401D5" w:rsidP="004021B5">
      <w:pPr>
        <w:pStyle w:val="ad"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如圖，</w:t>
      </w:r>
      <w:r w:rsidRPr="002E37CF">
        <w:rPr>
          <w:i/>
          <w:kern w:val="0"/>
          <w:szCs w:val="28"/>
        </w:rPr>
        <w:t>E</w:t>
      </w:r>
      <w:r w:rsidRPr="002E37CF">
        <w:rPr>
          <w:kern w:val="0"/>
          <w:szCs w:val="28"/>
        </w:rPr>
        <w:t>是</w:t>
      </w:r>
      <w:r w:rsidR="002E37CF" w:rsidRPr="002E37CF">
        <w:rPr>
          <w:position w:val="-6"/>
          <w:szCs w:val="28"/>
        </w:rPr>
        <w:object w:dxaOrig="460" w:dyaOrig="380" w14:anchorId="57A8F00D">
          <v:shape id="_x0000_i1032" type="#_x0000_t75" style="width:22.9pt;height:18.75pt" o:ole="">
            <v:imagedata r:id="rId27" o:title=""/>
          </v:shape>
          <o:OLEObject Type="Embed" ProgID="Equation.DSMT4" ShapeID="_x0000_i1032" DrawAspect="Content" ObjectID="_1777816701" r:id="rId28"/>
        </w:object>
      </w:r>
      <w:r w:rsidRPr="002E37CF">
        <w:rPr>
          <w:kern w:val="0"/>
          <w:szCs w:val="28"/>
        </w:rPr>
        <w:t>上的一點，且四邊形</w:t>
      </w:r>
      <w:r w:rsidRPr="002E37CF">
        <w:rPr>
          <w:i/>
          <w:kern w:val="0"/>
          <w:szCs w:val="28"/>
        </w:rPr>
        <w:t>ADBE</w:t>
      </w:r>
      <w:r w:rsidRPr="002E37CF">
        <w:rPr>
          <w:kern w:val="0"/>
          <w:szCs w:val="28"/>
        </w:rPr>
        <w:t>是線對稱圖形，其</w:t>
      </w:r>
      <w:proofErr w:type="gramStart"/>
      <w:r w:rsidRPr="002E37CF">
        <w:rPr>
          <w:kern w:val="0"/>
          <w:szCs w:val="28"/>
        </w:rPr>
        <w:t>對稱軸</w:t>
      </w:r>
      <w:proofErr w:type="gramEnd"/>
      <w:r w:rsidRPr="002E37CF">
        <w:rPr>
          <w:kern w:val="0"/>
          <w:szCs w:val="28"/>
        </w:rPr>
        <w:t>為</w:t>
      </w:r>
      <w:r w:rsidR="002E37CF" w:rsidRPr="002E37CF">
        <w:rPr>
          <w:position w:val="-4"/>
          <w:szCs w:val="28"/>
        </w:rPr>
        <w:object w:dxaOrig="440" w:dyaOrig="360" w14:anchorId="27FF0E57">
          <v:shape id="_x0000_i1033" type="#_x0000_t75" style="width:22.05pt;height:17.9pt" o:ole="">
            <v:imagedata r:id="rId29" o:title=""/>
          </v:shape>
          <o:OLEObject Type="Embed" ProgID="Equation.DSMT4" ShapeID="_x0000_i1033" DrawAspect="Content" ObjectID="_1777816702" r:id="rId30"/>
        </w:object>
      </w:r>
      <w:r w:rsidRPr="002E37CF">
        <w:rPr>
          <w:kern w:val="0"/>
          <w:szCs w:val="28"/>
        </w:rPr>
        <w:t>；</w:t>
      </w:r>
      <w:r w:rsidR="004021B5" w:rsidRPr="002E37CF">
        <w:rPr>
          <w:kern w:val="0"/>
          <w:szCs w:val="28"/>
        </w:rPr>
        <w:br/>
      </w:r>
      <w:r w:rsidRPr="002E37CF">
        <w:rPr>
          <w:kern w:val="0"/>
          <w:szCs w:val="28"/>
        </w:rPr>
        <w:t>四邊形</w:t>
      </w:r>
      <w:r w:rsidRPr="002E37CF">
        <w:rPr>
          <w:i/>
          <w:kern w:val="0"/>
          <w:szCs w:val="28"/>
        </w:rPr>
        <w:t>AECF</w:t>
      </w:r>
      <w:r w:rsidRPr="002E37CF">
        <w:rPr>
          <w:kern w:val="0"/>
          <w:szCs w:val="28"/>
        </w:rPr>
        <w:t>也是線對稱圖形，其</w:t>
      </w:r>
      <w:proofErr w:type="gramStart"/>
      <w:r w:rsidRPr="002E37CF">
        <w:rPr>
          <w:kern w:val="0"/>
          <w:szCs w:val="28"/>
        </w:rPr>
        <w:t>對稱軸</w:t>
      </w:r>
      <w:proofErr w:type="gramEnd"/>
      <w:r w:rsidRPr="002E37CF">
        <w:rPr>
          <w:kern w:val="0"/>
          <w:szCs w:val="28"/>
        </w:rPr>
        <w:t>為</w:t>
      </w:r>
      <w:r w:rsidR="002E37CF" w:rsidRPr="002E37CF">
        <w:rPr>
          <w:position w:val="-6"/>
          <w:szCs w:val="28"/>
        </w:rPr>
        <w:object w:dxaOrig="480" w:dyaOrig="380" w14:anchorId="655CFE51">
          <v:shape id="_x0000_i1034" type="#_x0000_t75" style="width:24.55pt;height:18.75pt" o:ole="">
            <v:imagedata r:id="rId31" o:title=""/>
          </v:shape>
          <o:OLEObject Type="Embed" ProgID="Equation.DSMT4" ShapeID="_x0000_i1034" DrawAspect="Content" ObjectID="_1777816703" r:id="rId32"/>
        </w:object>
      </w:r>
      <w:r w:rsidRPr="002E37CF">
        <w:rPr>
          <w:kern w:val="0"/>
          <w:szCs w:val="28"/>
        </w:rPr>
        <w:t>。求</w:t>
      </w:r>
      <w:r w:rsidR="002E37CF" w:rsidRPr="002E37CF">
        <w:rPr>
          <w:position w:val="-6"/>
          <w:szCs w:val="28"/>
        </w:rPr>
        <w:object w:dxaOrig="1040" w:dyaOrig="300" w14:anchorId="65C13B37">
          <v:shape id="_x0000_i1035" type="#_x0000_t75" style="width:50.75pt;height:15.4pt" o:ole="">
            <v:imagedata r:id="rId33" o:title=""/>
          </v:shape>
          <o:OLEObject Type="Embed" ProgID="Equation.DSMT4" ShapeID="_x0000_i1035" DrawAspect="Content" ObjectID="_1777816704" r:id="rId34"/>
        </w:object>
      </w:r>
      <w:r w:rsidRPr="002E37CF">
        <w:rPr>
          <w:kern w:val="0"/>
          <w:szCs w:val="28"/>
        </w:rPr>
        <w:t>？</w:t>
      </w:r>
      <w:r w:rsidR="004021B5" w:rsidRPr="002E37CF">
        <w:rPr>
          <w:kern w:val="0"/>
          <w:szCs w:val="28"/>
        </w:rPr>
        <w:br/>
      </w:r>
      <w:r w:rsidR="004021B5" w:rsidRPr="002E37CF">
        <w:rPr>
          <w:noProof/>
          <w:szCs w:val="28"/>
        </w:rPr>
        <w:drawing>
          <wp:inline distT="0" distB="0" distL="0" distR="0" wp14:anchorId="40A0013A" wp14:editId="62A95404">
            <wp:extent cx="2315265" cy="1447040"/>
            <wp:effectExtent l="0" t="0" r="0" b="127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65" cy="1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4F7E0C" w14:textId="77777777" w:rsidR="008401D5" w:rsidRPr="002E37CF" w:rsidRDefault="008401D5" w:rsidP="008D161F">
      <w:pPr>
        <w:spacing w:beforeLines="100" w:before="381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60</w:t>
      </w:r>
      <w:r w:rsidRPr="002E37CF">
        <w:rPr>
          <w:kern w:val="0"/>
          <w:szCs w:val="28"/>
        </w:rPr>
        <w:t>度</w:t>
      </w:r>
    </w:p>
    <w:p w14:paraId="62695B5F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50</w:t>
      </w:r>
      <w:r w:rsidR="008401D5" w:rsidRPr="002E37CF">
        <w:rPr>
          <w:kern w:val="0"/>
          <w:szCs w:val="28"/>
        </w:rPr>
        <w:t>度</w:t>
      </w:r>
    </w:p>
    <w:p w14:paraId="259DDF6C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45</w:t>
      </w:r>
      <w:r w:rsidR="008401D5" w:rsidRPr="002E37CF">
        <w:rPr>
          <w:kern w:val="0"/>
          <w:szCs w:val="28"/>
        </w:rPr>
        <w:t>度</w:t>
      </w:r>
    </w:p>
    <w:p w14:paraId="483B6866" w14:textId="160652C6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40</w:t>
      </w:r>
      <w:r w:rsidR="008401D5" w:rsidRPr="002E37CF">
        <w:rPr>
          <w:kern w:val="0"/>
          <w:szCs w:val="28"/>
        </w:rPr>
        <w:t>度</w:t>
      </w:r>
    </w:p>
    <w:p w14:paraId="2A20E662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B32F4AC" w14:textId="62003FC1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E9AC02E" w14:textId="51CB8238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74F9290" w14:textId="12B6473A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5D73649" w14:textId="4F0DF4EC" w:rsid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579F100" w14:textId="7777777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41877F5" w14:textId="7777777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4E9ACC" w14:textId="3A7C22F2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  <w:u w:val="single"/>
        </w:rPr>
        <w:t>小新</w:t>
      </w:r>
      <w:r w:rsidRPr="002E37CF">
        <w:rPr>
          <w:kern w:val="0"/>
          <w:szCs w:val="28"/>
        </w:rPr>
        <w:t>打算每天做體能訓練，第一天跑</w:t>
      </w:r>
      <w:r w:rsidRPr="002E37CF">
        <w:rPr>
          <w:kern w:val="0"/>
          <w:szCs w:val="28"/>
        </w:rPr>
        <w:t>200</w:t>
      </w:r>
      <w:r w:rsidRPr="002E37CF">
        <w:rPr>
          <w:kern w:val="0"/>
          <w:szCs w:val="28"/>
        </w:rPr>
        <w:t>公尺，第二天跑</w:t>
      </w:r>
      <w:r w:rsidRPr="002E37CF">
        <w:rPr>
          <w:kern w:val="0"/>
          <w:szCs w:val="28"/>
        </w:rPr>
        <w:t>250</w:t>
      </w:r>
      <w:r w:rsidRPr="002E37CF">
        <w:rPr>
          <w:kern w:val="0"/>
          <w:szCs w:val="28"/>
        </w:rPr>
        <w:t>公尺，</w:t>
      </w:r>
      <w:r w:rsidR="00D47D1C">
        <w:rPr>
          <w:kern w:val="0"/>
          <w:szCs w:val="28"/>
        </w:rPr>
        <w:br/>
      </w:r>
      <w:proofErr w:type="gramStart"/>
      <w:r w:rsidRPr="002E37CF">
        <w:rPr>
          <w:kern w:val="0"/>
          <w:szCs w:val="28"/>
        </w:rPr>
        <w:t>第三天跑</w:t>
      </w:r>
      <w:r w:rsidRPr="002E37CF">
        <w:rPr>
          <w:kern w:val="0"/>
          <w:szCs w:val="28"/>
        </w:rPr>
        <w:t>300</w:t>
      </w:r>
      <w:r w:rsidRPr="002E37CF">
        <w:rPr>
          <w:kern w:val="0"/>
          <w:szCs w:val="28"/>
        </w:rPr>
        <w:t>公尺</w:t>
      </w:r>
      <w:proofErr w:type="gramEnd"/>
      <w:r w:rsidRPr="002E37CF">
        <w:rPr>
          <w:kern w:val="0"/>
          <w:szCs w:val="28"/>
        </w:rPr>
        <w:t>，依此類推，每天都比前一天多跑</w:t>
      </w:r>
      <w:r w:rsidRPr="002E37CF">
        <w:rPr>
          <w:kern w:val="0"/>
          <w:szCs w:val="28"/>
        </w:rPr>
        <w:t>50</w:t>
      </w:r>
      <w:r w:rsidRPr="002E37CF">
        <w:rPr>
          <w:kern w:val="0"/>
          <w:szCs w:val="28"/>
        </w:rPr>
        <w:t>公尺，</w:t>
      </w:r>
      <w:r w:rsidR="00D47D1C">
        <w:rPr>
          <w:kern w:val="0"/>
          <w:szCs w:val="28"/>
        </w:rPr>
        <w:br/>
      </w:r>
      <w:r w:rsidRPr="002E37CF">
        <w:rPr>
          <w:kern w:val="0"/>
          <w:szCs w:val="28"/>
        </w:rPr>
        <w:t>總共跑了</w:t>
      </w:r>
      <w:r w:rsidRPr="002E37CF">
        <w:rPr>
          <w:kern w:val="0"/>
          <w:szCs w:val="28"/>
        </w:rPr>
        <w:t>20</w:t>
      </w:r>
      <w:r w:rsidRPr="002E37CF">
        <w:rPr>
          <w:kern w:val="0"/>
          <w:szCs w:val="28"/>
        </w:rPr>
        <w:t>天。請問這</w:t>
      </w:r>
      <w:r w:rsidRPr="002E37CF">
        <w:rPr>
          <w:kern w:val="0"/>
          <w:szCs w:val="28"/>
        </w:rPr>
        <w:t>20</w:t>
      </w:r>
      <w:r w:rsidRPr="002E37CF">
        <w:rPr>
          <w:kern w:val="0"/>
          <w:szCs w:val="28"/>
        </w:rPr>
        <w:t>天他總共跑了多少公尺？</w:t>
      </w:r>
    </w:p>
    <w:p w14:paraId="79A500A7" w14:textId="77777777" w:rsidR="001B36FA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950</w:t>
      </w:r>
    </w:p>
    <w:p w14:paraId="4F24C4FF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4000</w:t>
      </w:r>
    </w:p>
    <w:p w14:paraId="40F7EC7D" w14:textId="3B4E92D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5728F5">
        <w:rPr>
          <w:rFonts w:hint="eastAsia"/>
          <w:szCs w:val="28"/>
        </w:rPr>
        <w:t>1</w:t>
      </w:r>
      <w:r w:rsidR="008401D5" w:rsidRPr="002E37CF">
        <w:rPr>
          <w:kern w:val="0"/>
          <w:szCs w:val="28"/>
        </w:rPr>
        <w:t>3500</w:t>
      </w:r>
    </w:p>
    <w:p w14:paraId="1F03456A" w14:textId="11B72628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14000</w:t>
      </w:r>
    </w:p>
    <w:p w14:paraId="4DEE8D5F" w14:textId="77777777" w:rsidR="00E30A80" w:rsidRDefault="00E30A80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29A87C77" w14:textId="7D0F459D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如圖，直線</w:t>
      </w:r>
      <w:r w:rsidRPr="002E37CF">
        <w:rPr>
          <w:i/>
          <w:kern w:val="0"/>
          <w:szCs w:val="28"/>
        </w:rPr>
        <w:t>L</w:t>
      </w:r>
      <w:r w:rsidRPr="002E37CF">
        <w:rPr>
          <w:kern w:val="0"/>
          <w:szCs w:val="28"/>
        </w:rPr>
        <w:t>上有</w:t>
      </w:r>
      <w:r w:rsidRPr="002E37CF">
        <w:rPr>
          <w:i/>
          <w:kern w:val="0"/>
          <w:szCs w:val="28"/>
        </w:rPr>
        <w:t>A</w:t>
      </w:r>
      <w:r w:rsidRPr="002E37CF">
        <w:rPr>
          <w:kern w:val="0"/>
          <w:szCs w:val="28"/>
        </w:rPr>
        <w:t>、</w:t>
      </w:r>
      <w:r w:rsidRPr="002E37CF">
        <w:rPr>
          <w:i/>
          <w:kern w:val="0"/>
          <w:szCs w:val="28"/>
        </w:rPr>
        <w:t>B</w:t>
      </w:r>
      <w:r w:rsidRPr="002E37CF">
        <w:rPr>
          <w:kern w:val="0"/>
          <w:szCs w:val="28"/>
        </w:rPr>
        <w:t>兩點，已知</w:t>
      </w:r>
      <w:r w:rsidR="002E37CF" w:rsidRPr="002E37CF">
        <w:rPr>
          <w:position w:val="-6"/>
          <w:szCs w:val="28"/>
        </w:rPr>
        <w:object w:dxaOrig="840" w:dyaOrig="380" w14:anchorId="6A04266A">
          <v:shape id="_x0000_i1036" type="#_x0000_t75" style="width:41.6pt;height:18.75pt" o:ole="">
            <v:imagedata r:id="rId36" o:title=""/>
          </v:shape>
          <o:OLEObject Type="Embed" ProgID="Equation.DSMT4" ShapeID="_x0000_i1036" DrawAspect="Content" ObjectID="_1777816705" r:id="rId37"/>
        </w:object>
      </w:r>
      <w:r w:rsidRPr="002E37CF">
        <w:rPr>
          <w:kern w:val="0"/>
          <w:szCs w:val="28"/>
        </w:rPr>
        <w:t>，</w:t>
      </w:r>
      <w:r w:rsidR="002E37CF" w:rsidRPr="002E37CF">
        <w:rPr>
          <w:position w:val="-6"/>
          <w:szCs w:val="28"/>
        </w:rPr>
        <w:object w:dxaOrig="940" w:dyaOrig="380" w14:anchorId="3A4A7D6F">
          <v:shape id="_x0000_i1037" type="#_x0000_t75" style="width:47.05pt;height:18.75pt" o:ole="">
            <v:imagedata r:id="rId38" o:title=""/>
          </v:shape>
          <o:OLEObject Type="Embed" ProgID="Equation.DSMT4" ShapeID="_x0000_i1037" DrawAspect="Content" ObjectID="_1777816706" r:id="rId39"/>
        </w:object>
      </w:r>
      <w:r w:rsidRPr="002E37CF">
        <w:rPr>
          <w:kern w:val="0"/>
          <w:szCs w:val="28"/>
        </w:rPr>
        <w:t>，</w:t>
      </w:r>
      <w:r w:rsidR="002E37CF" w:rsidRPr="002E37CF">
        <w:rPr>
          <w:position w:val="-6"/>
          <w:szCs w:val="28"/>
        </w:rPr>
        <w:object w:dxaOrig="960" w:dyaOrig="380" w14:anchorId="3A29705A">
          <v:shape id="_x0000_i1038" type="#_x0000_t75" style="width:47.85pt;height:18.75pt" o:ole="">
            <v:imagedata r:id="rId40" o:title=""/>
          </v:shape>
          <o:OLEObject Type="Embed" ProgID="Equation.DSMT4" ShapeID="_x0000_i1038" DrawAspect="Content" ObjectID="_1777816707" r:id="rId41"/>
        </w:object>
      </w:r>
      <w:r w:rsidRPr="002E37CF">
        <w:rPr>
          <w:kern w:val="0"/>
          <w:szCs w:val="28"/>
        </w:rPr>
        <w:t>，</w:t>
      </w:r>
      <w:r w:rsidR="00D47D1C">
        <w:rPr>
          <w:kern w:val="0"/>
          <w:szCs w:val="28"/>
        </w:rPr>
        <w:br/>
      </w:r>
      <w:r w:rsidR="004021B5" w:rsidRPr="002E37CF">
        <w:rPr>
          <w:rFonts w:eastAsia="MS Mincho"/>
          <w:i/>
          <w:kern w:val="0"/>
          <w:szCs w:val="28"/>
        </w:rPr>
        <w:t>∆</w:t>
      </w:r>
      <w:r w:rsidR="004021B5" w:rsidRPr="002E37CF">
        <w:rPr>
          <w:i/>
          <w:kern w:val="0"/>
          <w:szCs w:val="28"/>
        </w:rPr>
        <w:t>PAB</w:t>
      </w:r>
      <w:r w:rsidRPr="002E37CF">
        <w:rPr>
          <w:kern w:val="0"/>
          <w:szCs w:val="28"/>
        </w:rPr>
        <w:t>面積為</w:t>
      </w:r>
      <w:r w:rsidRPr="002E37CF">
        <w:rPr>
          <w:kern w:val="0"/>
          <w:szCs w:val="28"/>
        </w:rPr>
        <w:t>36</w:t>
      </w:r>
      <w:r w:rsidRPr="002E37CF">
        <w:rPr>
          <w:kern w:val="0"/>
          <w:szCs w:val="28"/>
        </w:rPr>
        <w:t>，則</w:t>
      </w:r>
      <w:r w:rsidRPr="002E37CF">
        <w:rPr>
          <w:i/>
          <w:kern w:val="0"/>
          <w:szCs w:val="28"/>
        </w:rPr>
        <w:t>P</w:t>
      </w:r>
      <w:r w:rsidRPr="002E37CF">
        <w:rPr>
          <w:kern w:val="0"/>
          <w:szCs w:val="28"/>
        </w:rPr>
        <w:t>點到直線</w:t>
      </w:r>
      <w:r w:rsidRPr="002E37CF">
        <w:rPr>
          <w:i/>
          <w:kern w:val="0"/>
          <w:szCs w:val="28"/>
        </w:rPr>
        <w:t>L</w:t>
      </w:r>
      <w:r w:rsidRPr="002E37CF">
        <w:rPr>
          <w:kern w:val="0"/>
          <w:szCs w:val="28"/>
        </w:rPr>
        <w:t>的距離為何？</w:t>
      </w:r>
      <w:r w:rsidR="004021B5" w:rsidRPr="002E37CF">
        <w:rPr>
          <w:kern w:val="0"/>
          <w:szCs w:val="28"/>
        </w:rPr>
        <w:br/>
      </w:r>
      <w:r w:rsidR="004021B5" w:rsidRPr="002E37CF">
        <w:rPr>
          <w:noProof/>
          <w:szCs w:val="28"/>
        </w:rPr>
        <w:drawing>
          <wp:inline distT="0" distB="0" distL="0" distR="0" wp14:anchorId="3A83E230" wp14:editId="4EDCA008">
            <wp:extent cx="1938189" cy="1447040"/>
            <wp:effectExtent l="0" t="0" r="5080" b="127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189" cy="1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194BE" w14:textId="77777777" w:rsidR="001B36FA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17</w:t>
      </w:r>
    </w:p>
    <w:p w14:paraId="759B130D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10</w:t>
      </w:r>
    </w:p>
    <w:p w14:paraId="74A4A233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8</w:t>
      </w:r>
    </w:p>
    <w:p w14:paraId="3FBBA843" w14:textId="1557BD71" w:rsidR="004021B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4</w:t>
      </w:r>
    </w:p>
    <w:p w14:paraId="4C691CC6" w14:textId="121F8317" w:rsidR="008401D5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DF4C705" w14:textId="7777777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781C326" w14:textId="77B58ED2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B3510D1" w14:textId="0DD2E59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EBE8627" w14:textId="7777777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7708ABA" w14:textId="307D9245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下圖是</w:t>
      </w:r>
      <w:r w:rsidRPr="002E37CF">
        <w:rPr>
          <w:kern w:val="0"/>
          <w:szCs w:val="28"/>
          <w:u w:val="single"/>
        </w:rPr>
        <w:t>中山國中</w:t>
      </w:r>
      <w:r w:rsidRPr="002E37CF">
        <w:rPr>
          <w:kern w:val="0"/>
          <w:szCs w:val="28"/>
        </w:rPr>
        <w:t>301</w:t>
      </w:r>
      <w:r w:rsidRPr="002E37CF">
        <w:rPr>
          <w:kern w:val="0"/>
          <w:szCs w:val="28"/>
        </w:rPr>
        <w:t>班某次數學成績的次數分配折線圖。</w:t>
      </w:r>
      <w:r w:rsidR="004021B5" w:rsidRPr="002E37CF">
        <w:rPr>
          <w:kern w:val="0"/>
          <w:szCs w:val="28"/>
        </w:rPr>
        <w:br/>
      </w:r>
      <w:r w:rsidR="004021B5" w:rsidRPr="002E37CF">
        <w:rPr>
          <w:noProof/>
          <w:szCs w:val="28"/>
        </w:rPr>
        <w:drawing>
          <wp:inline distT="0" distB="0" distL="0" distR="0" wp14:anchorId="756A08A4" wp14:editId="0CD0C98C">
            <wp:extent cx="2990183" cy="1578902"/>
            <wp:effectExtent l="0" t="0" r="1270" b="254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3040" cy="1601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1B5" w:rsidRPr="002E37CF">
        <w:rPr>
          <w:kern w:val="0"/>
          <w:szCs w:val="28"/>
        </w:rPr>
        <w:br/>
      </w:r>
      <w:r w:rsidRPr="002E37CF">
        <w:rPr>
          <w:kern w:val="0"/>
          <w:szCs w:val="28"/>
        </w:rPr>
        <w:t>下列敘述何者正確？</w:t>
      </w:r>
    </w:p>
    <w:p w14:paraId="36FC66F8" w14:textId="77777777" w:rsidR="001B36FA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最低分</w:t>
      </w:r>
      <w:r w:rsidRPr="002E37CF">
        <w:rPr>
          <w:kern w:val="0"/>
          <w:szCs w:val="28"/>
        </w:rPr>
        <w:t>45</w:t>
      </w:r>
      <w:r w:rsidRPr="002E37CF">
        <w:rPr>
          <w:kern w:val="0"/>
          <w:szCs w:val="28"/>
        </w:rPr>
        <w:t>分</w:t>
      </w:r>
    </w:p>
    <w:p w14:paraId="3FB2BE55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最高分</w:t>
      </w:r>
      <w:r w:rsidR="008401D5" w:rsidRPr="002E37CF">
        <w:rPr>
          <w:kern w:val="0"/>
          <w:szCs w:val="28"/>
        </w:rPr>
        <w:t>95</w:t>
      </w:r>
      <w:r w:rsidR="008401D5" w:rsidRPr="002E37CF">
        <w:rPr>
          <w:kern w:val="0"/>
          <w:szCs w:val="28"/>
        </w:rPr>
        <w:t>分</w:t>
      </w:r>
    </w:p>
    <w:p w14:paraId="010BAD64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考</w:t>
      </w:r>
      <w:r w:rsidR="008401D5" w:rsidRPr="002E37CF">
        <w:rPr>
          <w:kern w:val="0"/>
          <w:szCs w:val="28"/>
        </w:rPr>
        <w:t>75</w:t>
      </w:r>
      <w:r w:rsidR="008401D5" w:rsidRPr="002E37CF">
        <w:rPr>
          <w:kern w:val="0"/>
          <w:szCs w:val="28"/>
        </w:rPr>
        <w:t>分的人最多</w:t>
      </w:r>
    </w:p>
    <w:p w14:paraId="58B937C8" w14:textId="4FA9528B" w:rsidR="00E30A80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沒有人低於</w:t>
      </w:r>
      <w:r w:rsidR="008401D5" w:rsidRPr="002E37CF">
        <w:rPr>
          <w:kern w:val="0"/>
          <w:szCs w:val="28"/>
        </w:rPr>
        <w:t>40</w:t>
      </w:r>
      <w:r w:rsidR="008401D5" w:rsidRPr="002E37CF">
        <w:rPr>
          <w:kern w:val="0"/>
          <w:szCs w:val="28"/>
        </w:rPr>
        <w:t>分</w:t>
      </w:r>
    </w:p>
    <w:p w14:paraId="2DD0891F" w14:textId="77777777" w:rsidR="00E30A80" w:rsidRDefault="00E30A80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59D9D9FE" w14:textId="52B1537D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多項式</w:t>
      </w:r>
      <w:r w:rsidR="002E37CF" w:rsidRPr="002E37CF">
        <w:rPr>
          <w:position w:val="-6"/>
          <w:szCs w:val="28"/>
        </w:rPr>
        <w:object w:dxaOrig="2439" w:dyaOrig="360" w14:anchorId="00BE1E8A">
          <v:shape id="_x0000_i1039" type="#_x0000_t75" style="width:121.95pt;height:17.9pt" o:ole="">
            <v:imagedata r:id="rId44" o:title=""/>
          </v:shape>
          <o:OLEObject Type="Embed" ProgID="Equation.DSMT4" ShapeID="_x0000_i1039" DrawAspect="Content" ObjectID="_1777816708" r:id="rId45"/>
        </w:object>
      </w:r>
      <w:r w:rsidRPr="002E37CF">
        <w:rPr>
          <w:kern w:val="0"/>
          <w:szCs w:val="28"/>
        </w:rPr>
        <w:t>，</w:t>
      </w:r>
      <w:proofErr w:type="gramStart"/>
      <w:r w:rsidRPr="002E37CF">
        <w:rPr>
          <w:kern w:val="0"/>
          <w:szCs w:val="28"/>
        </w:rPr>
        <w:t>經化簡後</w:t>
      </w:r>
      <w:proofErr w:type="gramEnd"/>
      <w:r w:rsidRPr="002E37CF">
        <w:rPr>
          <w:kern w:val="0"/>
          <w:szCs w:val="28"/>
        </w:rPr>
        <w:t>成為一次的多項式，則</w:t>
      </w:r>
      <w:r w:rsidR="002E37CF" w:rsidRPr="002E37CF">
        <w:rPr>
          <w:position w:val="-6"/>
          <w:szCs w:val="28"/>
        </w:rPr>
        <w:object w:dxaOrig="440" w:dyaOrig="240" w14:anchorId="4B7FC123">
          <v:shape id="_x0000_i1040" type="#_x0000_t75" style="width:22.05pt;height:12.9pt" o:ole="">
            <v:imagedata r:id="rId46" o:title=""/>
          </v:shape>
          <o:OLEObject Type="Embed" ProgID="Equation.DSMT4" ShapeID="_x0000_i1040" DrawAspect="Content" ObjectID="_1777816709" r:id="rId47"/>
        </w:object>
      </w:r>
      <w:r w:rsidRPr="002E37CF">
        <w:rPr>
          <w:kern w:val="0"/>
          <w:szCs w:val="28"/>
        </w:rPr>
        <w:t>？</w:t>
      </w:r>
    </w:p>
    <w:p w14:paraId="36343F02" w14:textId="77777777" w:rsidR="001B36FA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3</w:t>
      </w:r>
    </w:p>
    <w:p w14:paraId="7215E015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0</w:t>
      </w:r>
    </w:p>
    <w:p w14:paraId="2D19973C" w14:textId="18E2281A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>(C)</w:t>
      </w:r>
      <w:r w:rsidRPr="00E71E3B">
        <w:rPr>
          <w:sz w:val="10"/>
          <w:szCs w:val="10"/>
        </w:rPr>
        <w:t xml:space="preserve"> </w:t>
      </w:r>
      <w:r w:rsidR="002E37CF" w:rsidRPr="002E37CF">
        <w:rPr>
          <w:position w:val="-4"/>
          <w:szCs w:val="28"/>
        </w:rPr>
        <w:object w:dxaOrig="360" w:dyaOrig="279" w14:anchorId="1D94F4C8">
          <v:shape id="_x0000_i1041" type="#_x0000_t75" style="width:17.9pt;height:14.15pt" o:ole="">
            <v:imagedata r:id="rId48" o:title=""/>
          </v:shape>
          <o:OLEObject Type="Embed" ProgID="Equation.DSMT4" ShapeID="_x0000_i1041" DrawAspect="Content" ObjectID="_1777816710" r:id="rId49"/>
        </w:object>
      </w:r>
    </w:p>
    <w:p w14:paraId="56012272" w14:textId="020429EB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>(D)</w:t>
      </w:r>
      <w:r w:rsidRPr="00E71E3B">
        <w:rPr>
          <w:sz w:val="10"/>
          <w:szCs w:val="10"/>
        </w:rPr>
        <w:t xml:space="preserve"> </w:t>
      </w:r>
      <w:r w:rsidR="002E37CF" w:rsidRPr="002E37CF">
        <w:rPr>
          <w:position w:val="-6"/>
          <w:szCs w:val="28"/>
        </w:rPr>
        <w:object w:dxaOrig="360" w:dyaOrig="300" w14:anchorId="6FF2061E">
          <v:shape id="_x0000_i1042" type="#_x0000_t75" style="width:17.9pt;height:15.4pt" o:ole="">
            <v:imagedata r:id="rId50" o:title=""/>
          </v:shape>
          <o:OLEObject Type="Embed" ProgID="Equation.DSMT4" ShapeID="_x0000_i1042" DrawAspect="Content" ObjectID="_1777816711" r:id="rId51"/>
        </w:object>
      </w:r>
    </w:p>
    <w:p w14:paraId="04936295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539A893" w14:textId="1E2D7E21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5D4070B" w14:textId="221F00DF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A71369E" w14:textId="04490971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0FBF6D1" w14:textId="7777777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59D5668" w14:textId="6CE88F81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下列何者為等比數列？</w:t>
      </w:r>
    </w:p>
    <w:p w14:paraId="359F4947" w14:textId="47D6EB32" w:rsidR="001B36FA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1,</w:t>
      </w:r>
      <w:r w:rsidR="00F02036" w:rsidRPr="004B36BD">
        <w:rPr>
          <w:rFonts w:hint="eastAsia"/>
          <w:i/>
          <w:kern w:val="0"/>
          <w:sz w:val="12"/>
          <w:szCs w:val="12"/>
        </w:rPr>
        <w:t xml:space="preserve"> </w:t>
      </w:r>
      <w:r w:rsidR="00F02036">
        <w:rPr>
          <w:kern w:val="0"/>
          <w:szCs w:val="28"/>
        </w:rPr>
        <w:sym w:font="Symbol" w:char="F02D"/>
      </w:r>
      <w:r w:rsidRPr="002E37CF">
        <w:rPr>
          <w:kern w:val="0"/>
          <w:szCs w:val="28"/>
        </w:rPr>
        <w:t>1,1,</w:t>
      </w:r>
      <w:r w:rsidR="00F02036" w:rsidRPr="004B36BD">
        <w:rPr>
          <w:rFonts w:hint="eastAsia"/>
          <w:i/>
          <w:kern w:val="0"/>
          <w:sz w:val="12"/>
          <w:szCs w:val="12"/>
        </w:rPr>
        <w:t xml:space="preserve"> </w:t>
      </w:r>
      <w:r w:rsidR="00F02036">
        <w:rPr>
          <w:kern w:val="0"/>
          <w:szCs w:val="28"/>
        </w:rPr>
        <w:sym w:font="Symbol" w:char="F02D"/>
      </w:r>
      <w:r w:rsidRPr="002E37CF">
        <w:rPr>
          <w:kern w:val="0"/>
          <w:szCs w:val="28"/>
        </w:rPr>
        <w:t>1,1</w:t>
      </w:r>
    </w:p>
    <w:p w14:paraId="71694008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1,2,4,6,8</w:t>
      </w:r>
    </w:p>
    <w:p w14:paraId="79222F46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1,3,5,7,9</w:t>
      </w:r>
    </w:p>
    <w:p w14:paraId="40089E7C" w14:textId="6F51FC7E" w:rsidR="004021B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1,4,9,16,25</w:t>
      </w:r>
    </w:p>
    <w:p w14:paraId="25E4B3CD" w14:textId="30D6419F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1D28EBF" w14:textId="5D385D55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AD26309" w14:textId="77777777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5BB15F9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546AA1A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2F88D93" w14:textId="0239F312" w:rsidR="008401D5" w:rsidRPr="002E37CF" w:rsidRDefault="008401D5" w:rsidP="008401D5">
      <w:pPr>
        <w:pStyle w:val="ad"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已知</w:t>
      </w:r>
      <w:proofErr w:type="gramStart"/>
      <w:r w:rsidRPr="002E37CF">
        <w:rPr>
          <w:kern w:val="0"/>
          <w:szCs w:val="28"/>
        </w:rPr>
        <w:t>一</w:t>
      </w:r>
      <w:proofErr w:type="gramEnd"/>
      <w:r w:rsidRPr="002E37CF">
        <w:rPr>
          <w:kern w:val="0"/>
          <w:szCs w:val="28"/>
        </w:rPr>
        <w:t>等差數列的首項為</w:t>
      </w:r>
      <w:r w:rsidRPr="002E37CF">
        <w:rPr>
          <w:kern w:val="0"/>
          <w:szCs w:val="28"/>
        </w:rPr>
        <w:t>2</w:t>
      </w:r>
      <w:r w:rsidRPr="002E37CF">
        <w:rPr>
          <w:kern w:val="0"/>
          <w:szCs w:val="28"/>
        </w:rPr>
        <w:t>，第</w:t>
      </w:r>
      <w:r w:rsidRPr="002E37CF">
        <w:rPr>
          <w:kern w:val="0"/>
          <w:szCs w:val="28"/>
        </w:rPr>
        <w:t>11</w:t>
      </w:r>
      <w:r w:rsidRPr="002E37CF">
        <w:rPr>
          <w:kern w:val="0"/>
          <w:szCs w:val="28"/>
        </w:rPr>
        <w:t>項為</w:t>
      </w:r>
      <w:r w:rsidRPr="002E37CF">
        <w:rPr>
          <w:kern w:val="0"/>
          <w:szCs w:val="28"/>
        </w:rPr>
        <w:t>41</w:t>
      </w:r>
      <w:r w:rsidRPr="002E37CF">
        <w:rPr>
          <w:kern w:val="0"/>
          <w:szCs w:val="28"/>
        </w:rPr>
        <w:t>，則第</w:t>
      </w:r>
      <w:r w:rsidRPr="002E37CF">
        <w:rPr>
          <w:kern w:val="0"/>
          <w:szCs w:val="28"/>
        </w:rPr>
        <w:t>21</w:t>
      </w:r>
      <w:r w:rsidRPr="002E37CF">
        <w:rPr>
          <w:kern w:val="0"/>
          <w:szCs w:val="28"/>
        </w:rPr>
        <w:t>項為何？</w:t>
      </w:r>
    </w:p>
    <w:p w14:paraId="62889238" w14:textId="77777777" w:rsidR="001B36FA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80</w:t>
      </w:r>
    </w:p>
    <w:p w14:paraId="2E90ADF5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81.9</w:t>
      </w:r>
    </w:p>
    <w:p w14:paraId="7B55371A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82</w:t>
      </w:r>
    </w:p>
    <w:p w14:paraId="1E4DE22E" w14:textId="1F73B311" w:rsidR="00E30A80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83.9</w:t>
      </w:r>
    </w:p>
    <w:p w14:paraId="34A94C1F" w14:textId="77777777" w:rsidR="00E30A80" w:rsidRDefault="00E30A80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7DE2DFD2" w14:textId="6548C312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計算</w:t>
      </w:r>
      <w:r w:rsidR="002E37CF" w:rsidRPr="002E37CF">
        <w:rPr>
          <w:position w:val="-12"/>
          <w:szCs w:val="28"/>
        </w:rPr>
        <w:object w:dxaOrig="3240" w:dyaOrig="440" w14:anchorId="4EF74893">
          <v:shape id="_x0000_i1043" type="#_x0000_t75" style="width:161.9pt;height:22.05pt" o:ole="">
            <v:imagedata r:id="rId52" o:title=""/>
          </v:shape>
          <o:OLEObject Type="Embed" ProgID="Equation.DSMT4" ShapeID="_x0000_i1043" DrawAspect="Content" ObjectID="_1777816712" r:id="rId53"/>
        </w:object>
      </w:r>
      <w:r w:rsidRPr="002E37CF">
        <w:rPr>
          <w:kern w:val="0"/>
          <w:szCs w:val="28"/>
        </w:rPr>
        <w:t>？</w:t>
      </w:r>
    </w:p>
    <w:p w14:paraId="35EEAE62" w14:textId="710FBED5" w:rsidR="001B36FA" w:rsidRPr="002E37CF" w:rsidRDefault="008401D5" w:rsidP="009F4B15">
      <w:pPr>
        <w:snapToGrid w:val="0"/>
        <w:spacing w:beforeLines="20" w:before="76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A) </w:t>
      </w:r>
      <w:r w:rsidR="002E37CF" w:rsidRPr="002E37CF">
        <w:rPr>
          <w:position w:val="-8"/>
          <w:szCs w:val="28"/>
        </w:rPr>
        <w:object w:dxaOrig="420" w:dyaOrig="400" w14:anchorId="619AA9EA">
          <v:shape id="_x0000_i1044" type="#_x0000_t75" style="width:21.65pt;height:21.25pt" o:ole="">
            <v:imagedata r:id="rId54" o:title=""/>
          </v:shape>
          <o:OLEObject Type="Embed" ProgID="Equation.DSMT4" ShapeID="_x0000_i1044" DrawAspect="Content" ObjectID="_1777816713" r:id="rId55"/>
        </w:object>
      </w:r>
    </w:p>
    <w:p w14:paraId="440062D6" w14:textId="2077BA5D" w:rsidR="001B36FA" w:rsidRPr="002E37CF" w:rsidRDefault="001B36FA" w:rsidP="009F4B15">
      <w:pPr>
        <w:snapToGrid w:val="0"/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B) </w:t>
      </w:r>
      <w:r w:rsidR="002E37CF" w:rsidRPr="002E37CF">
        <w:rPr>
          <w:position w:val="-8"/>
          <w:szCs w:val="28"/>
        </w:rPr>
        <w:object w:dxaOrig="800" w:dyaOrig="400" w14:anchorId="2BBC642F">
          <v:shape id="_x0000_i1045" type="#_x0000_t75" style="width:39.95pt;height:21.25pt" o:ole="">
            <v:imagedata r:id="rId56" o:title=""/>
          </v:shape>
          <o:OLEObject Type="Embed" ProgID="Equation.DSMT4" ShapeID="_x0000_i1045" DrawAspect="Content" ObjectID="_1777816714" r:id="rId57"/>
        </w:object>
      </w:r>
    </w:p>
    <w:p w14:paraId="4B74BA00" w14:textId="751DC13A" w:rsidR="001B36FA" w:rsidRPr="002E37CF" w:rsidRDefault="001B36FA" w:rsidP="009F4B15">
      <w:pPr>
        <w:snapToGrid w:val="0"/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C) </w:t>
      </w:r>
      <w:r w:rsidR="002E37CF" w:rsidRPr="002E37CF">
        <w:rPr>
          <w:position w:val="-8"/>
          <w:szCs w:val="28"/>
        </w:rPr>
        <w:object w:dxaOrig="1020" w:dyaOrig="400" w14:anchorId="7B1EEE83">
          <v:shape id="_x0000_i1046" type="#_x0000_t75" style="width:50.35pt;height:21.25pt" o:ole="">
            <v:imagedata r:id="rId58" o:title=""/>
          </v:shape>
          <o:OLEObject Type="Embed" ProgID="Equation.DSMT4" ShapeID="_x0000_i1046" DrawAspect="Content" ObjectID="_1777816715" r:id="rId59"/>
        </w:object>
      </w:r>
    </w:p>
    <w:p w14:paraId="1DB1A2D5" w14:textId="1738AFEC" w:rsidR="008401D5" w:rsidRPr="002E37CF" w:rsidRDefault="001B36FA" w:rsidP="009F4B15">
      <w:pPr>
        <w:snapToGrid w:val="0"/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2E37CF" w:rsidRPr="002E37CF">
        <w:rPr>
          <w:position w:val="-8"/>
          <w:szCs w:val="28"/>
        </w:rPr>
        <w:object w:dxaOrig="1160" w:dyaOrig="400" w14:anchorId="5111509B">
          <v:shape id="_x0000_i1047" type="#_x0000_t75" style="width:58.25pt;height:21.25pt" o:ole="">
            <v:imagedata r:id="rId60" o:title=""/>
          </v:shape>
          <o:OLEObject Type="Embed" ProgID="Equation.DSMT4" ShapeID="_x0000_i1047" DrawAspect="Content" ObjectID="_1777816716" r:id="rId61"/>
        </w:object>
      </w:r>
    </w:p>
    <w:p w14:paraId="6AD08A80" w14:textId="5D5E46BC" w:rsidR="002E37CF" w:rsidRP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4CC8C6B" w14:textId="5725FEA0" w:rsidR="002E37CF" w:rsidRDefault="002E37CF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A62F3E" w14:textId="6D6F45AC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0D0C3C1" w14:textId="77777777" w:rsidR="00D47D1C" w:rsidRPr="002E37CF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09AF0AE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38D2540" w14:textId="77777777" w:rsidR="009F4B15" w:rsidRDefault="008401D5" w:rsidP="009F4B15">
      <w:pPr>
        <w:pStyle w:val="ad"/>
        <w:numPr>
          <w:ilvl w:val="0"/>
          <w:numId w:val="42"/>
        </w:numPr>
        <w:snapToGrid w:val="0"/>
        <w:ind w:leftChars="0" w:left="482" w:hanging="482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丸子</w:t>
      </w:r>
      <w:proofErr w:type="gramStart"/>
      <w:r w:rsidRPr="002E37CF">
        <w:rPr>
          <w:kern w:val="0"/>
          <w:szCs w:val="28"/>
        </w:rPr>
        <w:t>三</w:t>
      </w:r>
      <w:proofErr w:type="gramEnd"/>
      <w:r w:rsidRPr="002E37CF">
        <w:rPr>
          <w:kern w:val="0"/>
          <w:szCs w:val="28"/>
        </w:rPr>
        <w:t>兄弟到游泳池玩水，</w:t>
      </w:r>
      <w:r w:rsidRPr="002E37CF">
        <w:rPr>
          <w:kern w:val="0"/>
          <w:szCs w:val="28"/>
          <w:u w:val="single"/>
        </w:rPr>
        <w:t>大丸</w:t>
      </w:r>
      <w:r w:rsidRPr="002E37CF">
        <w:rPr>
          <w:kern w:val="0"/>
          <w:szCs w:val="28"/>
        </w:rPr>
        <w:t>和</w:t>
      </w:r>
      <w:r w:rsidRPr="002E37CF">
        <w:rPr>
          <w:kern w:val="0"/>
          <w:szCs w:val="28"/>
          <w:u w:val="single"/>
        </w:rPr>
        <w:t>二</w:t>
      </w:r>
      <w:proofErr w:type="gramStart"/>
      <w:r w:rsidRPr="002E37CF">
        <w:rPr>
          <w:kern w:val="0"/>
          <w:szCs w:val="28"/>
          <w:u w:val="single"/>
        </w:rPr>
        <w:t>丸</w:t>
      </w:r>
      <w:r w:rsidRPr="002E37CF">
        <w:rPr>
          <w:kern w:val="0"/>
          <w:szCs w:val="28"/>
        </w:rPr>
        <w:t>在圖</w:t>
      </w:r>
      <w:proofErr w:type="gramEnd"/>
      <w:r w:rsidRPr="002E37CF">
        <w:rPr>
          <w:kern w:val="0"/>
          <w:szCs w:val="28"/>
        </w:rPr>
        <w:t>中的</w:t>
      </w:r>
      <w:r w:rsidRPr="002E37CF">
        <w:rPr>
          <w:i/>
          <w:kern w:val="0"/>
          <w:szCs w:val="28"/>
        </w:rPr>
        <w:t>A</w:t>
      </w:r>
      <w:r w:rsidRPr="002E37CF">
        <w:rPr>
          <w:kern w:val="0"/>
          <w:szCs w:val="28"/>
        </w:rPr>
        <w:t>點聊天，突然發現</w:t>
      </w:r>
      <w:r w:rsidRPr="002E37CF">
        <w:rPr>
          <w:kern w:val="0"/>
          <w:szCs w:val="28"/>
          <w:u w:val="single"/>
        </w:rPr>
        <w:t>小丸</w:t>
      </w:r>
      <w:r w:rsidR="00D47D1C">
        <w:rPr>
          <w:kern w:val="0"/>
          <w:szCs w:val="28"/>
          <w:u w:val="single"/>
        </w:rPr>
        <w:br/>
      </w:r>
      <w:r w:rsidRPr="002E37CF">
        <w:rPr>
          <w:kern w:val="0"/>
          <w:szCs w:val="28"/>
        </w:rPr>
        <w:t>在</w:t>
      </w:r>
      <w:r w:rsidRPr="002E37CF">
        <w:rPr>
          <w:i/>
          <w:kern w:val="0"/>
          <w:szCs w:val="28"/>
        </w:rPr>
        <w:t>B</w:t>
      </w:r>
      <w:r w:rsidRPr="002E37CF">
        <w:rPr>
          <w:kern w:val="0"/>
          <w:szCs w:val="28"/>
        </w:rPr>
        <w:t>點溺水了，</w:t>
      </w:r>
      <w:r w:rsidRPr="002E37CF">
        <w:rPr>
          <w:kern w:val="0"/>
          <w:szCs w:val="28"/>
          <w:u w:val="single"/>
        </w:rPr>
        <w:t>大丸</w:t>
      </w:r>
      <w:r w:rsidRPr="002E37CF">
        <w:rPr>
          <w:kern w:val="0"/>
          <w:szCs w:val="28"/>
        </w:rPr>
        <w:t>打算直接從</w:t>
      </w:r>
      <w:r w:rsidRPr="002E37CF">
        <w:rPr>
          <w:i/>
          <w:kern w:val="0"/>
          <w:szCs w:val="28"/>
        </w:rPr>
        <w:t>A</w:t>
      </w:r>
      <w:r w:rsidRPr="002E37CF">
        <w:rPr>
          <w:kern w:val="0"/>
          <w:szCs w:val="28"/>
        </w:rPr>
        <w:t>點下水，朝著</w:t>
      </w:r>
      <w:r w:rsidR="002E37CF" w:rsidRPr="002E37CF">
        <w:rPr>
          <w:position w:val="-4"/>
          <w:szCs w:val="28"/>
        </w:rPr>
        <w:object w:dxaOrig="440" w:dyaOrig="360" w14:anchorId="73DCAF25">
          <v:shape id="_x0000_i1048" type="#_x0000_t75" style="width:22.05pt;height:17.9pt" o:ole="">
            <v:imagedata r:id="rId62" o:title=""/>
          </v:shape>
          <o:OLEObject Type="Embed" ProgID="Equation.DSMT4" ShapeID="_x0000_i1048" DrawAspect="Content" ObjectID="_1777816717" r:id="rId63"/>
        </w:object>
      </w:r>
      <w:r w:rsidRPr="002E37CF">
        <w:rPr>
          <w:kern w:val="0"/>
          <w:szCs w:val="28"/>
        </w:rPr>
        <w:t>方向游泳去救</w:t>
      </w:r>
      <w:r w:rsidRPr="002E37CF">
        <w:rPr>
          <w:kern w:val="0"/>
          <w:szCs w:val="28"/>
          <w:u w:val="single"/>
        </w:rPr>
        <w:t>小丸</w:t>
      </w:r>
      <w:r w:rsidRPr="002E37CF">
        <w:rPr>
          <w:kern w:val="0"/>
          <w:szCs w:val="28"/>
        </w:rPr>
        <w:t>，</w:t>
      </w:r>
      <w:r w:rsidR="00D47D1C">
        <w:rPr>
          <w:kern w:val="0"/>
          <w:szCs w:val="28"/>
        </w:rPr>
        <w:br/>
      </w:r>
      <w:r w:rsidRPr="002E37CF">
        <w:rPr>
          <w:kern w:val="0"/>
          <w:szCs w:val="28"/>
        </w:rPr>
        <w:t>而</w:t>
      </w:r>
      <w:r w:rsidRPr="002E37CF">
        <w:rPr>
          <w:kern w:val="0"/>
          <w:szCs w:val="28"/>
          <w:u w:val="single"/>
        </w:rPr>
        <w:t>二丸</w:t>
      </w:r>
      <w:r w:rsidRPr="002E37CF">
        <w:rPr>
          <w:kern w:val="0"/>
          <w:szCs w:val="28"/>
        </w:rPr>
        <w:t>打算沿著岸邊先跑到離</w:t>
      </w:r>
      <w:r w:rsidRPr="002E37CF">
        <w:rPr>
          <w:kern w:val="0"/>
          <w:szCs w:val="28"/>
        </w:rPr>
        <w:t>B</w:t>
      </w:r>
      <w:r w:rsidRPr="002E37CF">
        <w:rPr>
          <w:kern w:val="0"/>
          <w:szCs w:val="28"/>
        </w:rPr>
        <w:t>點最近的</w:t>
      </w:r>
      <w:r w:rsidRPr="002E37CF">
        <w:rPr>
          <w:i/>
          <w:kern w:val="0"/>
          <w:szCs w:val="28"/>
        </w:rPr>
        <w:t>C</w:t>
      </w:r>
      <w:r w:rsidRPr="002E37CF">
        <w:rPr>
          <w:kern w:val="0"/>
          <w:szCs w:val="28"/>
        </w:rPr>
        <w:t>點，再下水朝著</w:t>
      </w:r>
      <w:r w:rsidR="002E37CF" w:rsidRPr="002E37CF">
        <w:rPr>
          <w:position w:val="-6"/>
          <w:szCs w:val="28"/>
        </w:rPr>
        <w:object w:dxaOrig="440" w:dyaOrig="380" w14:anchorId="2EE2BDE8">
          <v:shape id="_x0000_i1049" type="#_x0000_t75" style="width:22.05pt;height:18.75pt" o:ole="">
            <v:imagedata r:id="rId64" o:title=""/>
          </v:shape>
          <o:OLEObject Type="Embed" ProgID="Equation.DSMT4" ShapeID="_x0000_i1049" DrawAspect="Content" ObjectID="_1777816718" r:id="rId65"/>
        </w:object>
      </w:r>
      <w:r w:rsidRPr="002E37CF">
        <w:rPr>
          <w:kern w:val="0"/>
          <w:szCs w:val="28"/>
        </w:rPr>
        <w:t>方向游泳去救</w:t>
      </w:r>
      <w:r w:rsidRPr="002E37CF">
        <w:rPr>
          <w:kern w:val="0"/>
          <w:szCs w:val="28"/>
          <w:u w:val="single"/>
        </w:rPr>
        <w:t>小丸</w:t>
      </w:r>
      <w:r w:rsidRPr="002E37CF">
        <w:rPr>
          <w:kern w:val="0"/>
          <w:szCs w:val="28"/>
        </w:rPr>
        <w:t>。</w:t>
      </w:r>
    </w:p>
    <w:p w14:paraId="7C5D933D" w14:textId="5C0B2B68" w:rsidR="008401D5" w:rsidRPr="009F4B15" w:rsidRDefault="008401D5" w:rsidP="009F4B15">
      <w:pPr>
        <w:snapToGrid w:val="0"/>
        <w:ind w:leftChars="170" w:left="476"/>
        <w:jc w:val="both"/>
        <w:rPr>
          <w:kern w:val="0"/>
          <w:szCs w:val="28"/>
        </w:rPr>
      </w:pPr>
      <w:proofErr w:type="gramStart"/>
      <w:r w:rsidRPr="009F4B15">
        <w:rPr>
          <w:kern w:val="0"/>
          <w:szCs w:val="28"/>
        </w:rPr>
        <w:t>已知</w:t>
      </w:r>
      <w:r w:rsidRPr="009F4B15">
        <w:rPr>
          <w:kern w:val="0"/>
          <w:szCs w:val="28"/>
          <w:u w:val="single"/>
        </w:rPr>
        <w:t>大丸</w:t>
      </w:r>
      <w:proofErr w:type="gramEnd"/>
      <w:r w:rsidRPr="009F4B15">
        <w:rPr>
          <w:kern w:val="0"/>
          <w:szCs w:val="28"/>
        </w:rPr>
        <w:t>和</w:t>
      </w:r>
      <w:r w:rsidRPr="009F4B15">
        <w:rPr>
          <w:kern w:val="0"/>
          <w:szCs w:val="28"/>
          <w:u w:val="single"/>
        </w:rPr>
        <w:t>二丸</w:t>
      </w:r>
      <w:r w:rsidRPr="009F4B15">
        <w:rPr>
          <w:kern w:val="0"/>
          <w:szCs w:val="28"/>
        </w:rPr>
        <w:t>游泳速度一致，兩人皆以</w:t>
      </w:r>
      <w:proofErr w:type="gramStart"/>
      <w:r w:rsidRPr="009F4B15">
        <w:rPr>
          <w:kern w:val="0"/>
          <w:szCs w:val="28"/>
        </w:rPr>
        <w:t>游</w:t>
      </w:r>
      <w:proofErr w:type="gramEnd"/>
      <w:r w:rsidRPr="009F4B15">
        <w:rPr>
          <w:kern w:val="0"/>
          <w:szCs w:val="28"/>
        </w:rPr>
        <w:t>100</w:t>
      </w:r>
      <w:r w:rsidRPr="009F4B15">
        <w:rPr>
          <w:kern w:val="0"/>
          <w:szCs w:val="28"/>
        </w:rPr>
        <w:t>公尺</w:t>
      </w:r>
      <w:r w:rsidRPr="009F4B15">
        <w:rPr>
          <w:kern w:val="0"/>
          <w:szCs w:val="28"/>
        </w:rPr>
        <w:t>80</w:t>
      </w:r>
      <w:r w:rsidRPr="009F4B15">
        <w:rPr>
          <w:kern w:val="0"/>
          <w:szCs w:val="28"/>
        </w:rPr>
        <w:t>秒的速度前進，而</w:t>
      </w:r>
      <w:r w:rsidRPr="009F4B15">
        <w:rPr>
          <w:kern w:val="0"/>
          <w:szCs w:val="28"/>
          <w:u w:val="single"/>
        </w:rPr>
        <w:t>二丸</w:t>
      </w:r>
      <w:r w:rsidRPr="009F4B15">
        <w:rPr>
          <w:kern w:val="0"/>
          <w:szCs w:val="28"/>
        </w:rPr>
        <w:t>跑步時則以跑</w:t>
      </w:r>
      <w:r w:rsidRPr="009F4B15">
        <w:rPr>
          <w:kern w:val="0"/>
          <w:szCs w:val="28"/>
        </w:rPr>
        <w:t>100</w:t>
      </w:r>
      <w:r w:rsidRPr="009F4B15">
        <w:rPr>
          <w:kern w:val="0"/>
          <w:szCs w:val="28"/>
        </w:rPr>
        <w:t>公尺</w:t>
      </w:r>
      <w:r w:rsidRPr="009F4B15">
        <w:rPr>
          <w:kern w:val="0"/>
          <w:szCs w:val="28"/>
        </w:rPr>
        <w:t>16</w:t>
      </w:r>
      <w:r w:rsidRPr="009F4B15">
        <w:rPr>
          <w:kern w:val="0"/>
          <w:szCs w:val="28"/>
        </w:rPr>
        <w:t>秒的速度衝刺，現兩人同時出發，已知</w:t>
      </w:r>
      <w:r w:rsidR="002E37CF" w:rsidRPr="002E37CF">
        <w:rPr>
          <w:position w:val="-6"/>
        </w:rPr>
        <w:object w:dxaOrig="980" w:dyaOrig="380" w14:anchorId="5BAC32FE">
          <v:shape id="_x0000_i1050" type="#_x0000_t75" style="width:49.1pt;height:18.75pt" o:ole="">
            <v:imagedata r:id="rId66" o:title=""/>
          </v:shape>
          <o:OLEObject Type="Embed" ProgID="Equation.DSMT4" ShapeID="_x0000_i1050" DrawAspect="Content" ObjectID="_1777816719" r:id="rId67"/>
        </w:object>
      </w:r>
      <w:r w:rsidRPr="009F4B15">
        <w:rPr>
          <w:kern w:val="0"/>
          <w:szCs w:val="28"/>
        </w:rPr>
        <w:t>公尺、</w:t>
      </w:r>
      <w:r w:rsidR="002E37CF" w:rsidRPr="002E37CF">
        <w:rPr>
          <w:position w:val="-6"/>
        </w:rPr>
        <w:object w:dxaOrig="999" w:dyaOrig="380" w14:anchorId="54FB8E8B">
          <v:shape id="_x0000_i1051" type="#_x0000_t75" style="width:49.95pt;height:18.75pt" o:ole="">
            <v:imagedata r:id="rId68" o:title=""/>
          </v:shape>
          <o:OLEObject Type="Embed" ProgID="Equation.DSMT4" ShapeID="_x0000_i1051" DrawAspect="Content" ObjectID="_1777816720" r:id="rId69"/>
        </w:object>
      </w:r>
      <w:r w:rsidRPr="009F4B15">
        <w:rPr>
          <w:kern w:val="0"/>
          <w:szCs w:val="28"/>
        </w:rPr>
        <w:t>公尺，則誰會先抵達</w:t>
      </w:r>
      <w:r w:rsidRPr="009F4B15">
        <w:rPr>
          <w:i/>
          <w:kern w:val="0"/>
          <w:szCs w:val="28"/>
        </w:rPr>
        <w:t>B</w:t>
      </w:r>
      <w:r w:rsidRPr="009F4B15">
        <w:rPr>
          <w:kern w:val="0"/>
          <w:szCs w:val="28"/>
        </w:rPr>
        <w:t>點？兩人相差多少秒？</w:t>
      </w:r>
      <w:r w:rsidR="004021B5" w:rsidRPr="009F4B15">
        <w:rPr>
          <w:kern w:val="0"/>
          <w:szCs w:val="28"/>
        </w:rPr>
        <w:br/>
      </w:r>
      <w:r w:rsidR="004021B5" w:rsidRPr="002E37CF">
        <w:rPr>
          <w:noProof/>
        </w:rPr>
        <w:drawing>
          <wp:inline distT="0" distB="0" distL="0" distR="0" wp14:anchorId="5191278F" wp14:editId="42E489DC">
            <wp:extent cx="2300198" cy="1682597"/>
            <wp:effectExtent l="0" t="0" r="5080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7790" cy="1688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28305" w14:textId="77777777" w:rsidR="008401D5" w:rsidRPr="002E37CF" w:rsidRDefault="008401D5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proofErr w:type="gramStart"/>
      <w:r w:rsidRPr="002E37CF">
        <w:rPr>
          <w:kern w:val="0"/>
          <w:szCs w:val="28"/>
          <w:u w:val="single"/>
        </w:rPr>
        <w:t>大丸</w:t>
      </w:r>
      <w:r w:rsidRPr="002E37CF">
        <w:rPr>
          <w:kern w:val="0"/>
          <w:szCs w:val="28"/>
        </w:rPr>
        <w:t>先到</w:t>
      </w:r>
      <w:proofErr w:type="gramEnd"/>
      <w:r w:rsidRPr="002E37CF">
        <w:rPr>
          <w:kern w:val="0"/>
          <w:szCs w:val="28"/>
        </w:rPr>
        <w:t>，相差</w:t>
      </w:r>
      <w:r w:rsidRPr="002E37CF">
        <w:rPr>
          <w:kern w:val="0"/>
          <w:szCs w:val="28"/>
        </w:rPr>
        <w:t>16</w:t>
      </w:r>
      <w:r w:rsidRPr="002E37CF">
        <w:rPr>
          <w:kern w:val="0"/>
          <w:szCs w:val="28"/>
        </w:rPr>
        <w:t>秒</w:t>
      </w:r>
    </w:p>
    <w:p w14:paraId="5347F276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proofErr w:type="gramStart"/>
      <w:r w:rsidR="008401D5" w:rsidRPr="002E37CF">
        <w:rPr>
          <w:kern w:val="0"/>
          <w:szCs w:val="28"/>
          <w:u w:val="single"/>
        </w:rPr>
        <w:t>大丸</w:t>
      </w:r>
      <w:r w:rsidR="008401D5" w:rsidRPr="002E37CF">
        <w:rPr>
          <w:kern w:val="0"/>
          <w:szCs w:val="28"/>
        </w:rPr>
        <w:t>先到</w:t>
      </w:r>
      <w:proofErr w:type="gramEnd"/>
      <w:r w:rsidR="008401D5" w:rsidRPr="002E37CF">
        <w:rPr>
          <w:kern w:val="0"/>
          <w:szCs w:val="28"/>
        </w:rPr>
        <w:t>，相差</w:t>
      </w:r>
      <w:r w:rsidR="008401D5" w:rsidRPr="002E37CF">
        <w:rPr>
          <w:kern w:val="0"/>
          <w:szCs w:val="28"/>
        </w:rPr>
        <w:t>20</w:t>
      </w:r>
      <w:r w:rsidR="008401D5" w:rsidRPr="002E37CF">
        <w:rPr>
          <w:kern w:val="0"/>
          <w:szCs w:val="28"/>
        </w:rPr>
        <w:t>秒</w:t>
      </w:r>
    </w:p>
    <w:p w14:paraId="3B3DA6B7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  <w:u w:val="single"/>
        </w:rPr>
        <w:t>二</w:t>
      </w:r>
      <w:proofErr w:type="gramStart"/>
      <w:r w:rsidR="008401D5" w:rsidRPr="002E37CF">
        <w:rPr>
          <w:kern w:val="0"/>
          <w:szCs w:val="28"/>
          <w:u w:val="single"/>
        </w:rPr>
        <w:t>丸</w:t>
      </w:r>
      <w:r w:rsidR="008401D5" w:rsidRPr="002E37CF">
        <w:rPr>
          <w:kern w:val="0"/>
          <w:szCs w:val="28"/>
        </w:rPr>
        <w:t>先到</w:t>
      </w:r>
      <w:proofErr w:type="gramEnd"/>
      <w:r w:rsidR="008401D5" w:rsidRPr="002E37CF">
        <w:rPr>
          <w:kern w:val="0"/>
          <w:szCs w:val="28"/>
        </w:rPr>
        <w:t>，相差</w:t>
      </w:r>
      <w:r w:rsidR="008401D5" w:rsidRPr="002E37CF">
        <w:rPr>
          <w:kern w:val="0"/>
          <w:szCs w:val="28"/>
        </w:rPr>
        <w:t>8</w:t>
      </w:r>
      <w:r w:rsidR="008401D5" w:rsidRPr="002E37CF">
        <w:rPr>
          <w:kern w:val="0"/>
          <w:szCs w:val="28"/>
        </w:rPr>
        <w:t>秒</w:t>
      </w:r>
    </w:p>
    <w:p w14:paraId="32E62673" w14:textId="7707C98B" w:rsidR="009F4B15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  <w:u w:val="single"/>
        </w:rPr>
        <w:t>二</w:t>
      </w:r>
      <w:proofErr w:type="gramStart"/>
      <w:r w:rsidR="008401D5" w:rsidRPr="002E37CF">
        <w:rPr>
          <w:kern w:val="0"/>
          <w:szCs w:val="28"/>
          <w:u w:val="single"/>
        </w:rPr>
        <w:t>丸</w:t>
      </w:r>
      <w:r w:rsidR="008401D5" w:rsidRPr="002E37CF">
        <w:rPr>
          <w:kern w:val="0"/>
          <w:szCs w:val="28"/>
        </w:rPr>
        <w:t>先到</w:t>
      </w:r>
      <w:proofErr w:type="gramEnd"/>
      <w:r w:rsidR="008401D5" w:rsidRPr="002E37CF">
        <w:rPr>
          <w:kern w:val="0"/>
          <w:szCs w:val="28"/>
        </w:rPr>
        <w:t>，相差</w:t>
      </w:r>
      <w:r w:rsidR="008401D5" w:rsidRPr="002E37CF">
        <w:rPr>
          <w:kern w:val="0"/>
          <w:szCs w:val="28"/>
        </w:rPr>
        <w:t>3.2</w:t>
      </w:r>
      <w:r w:rsidR="008401D5" w:rsidRPr="002E37CF">
        <w:rPr>
          <w:kern w:val="0"/>
          <w:szCs w:val="28"/>
        </w:rPr>
        <w:t>秒</w:t>
      </w:r>
    </w:p>
    <w:p w14:paraId="00CBE0D2" w14:textId="77777777" w:rsidR="009F4B15" w:rsidRDefault="009F4B15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255408B2" w14:textId="392DCE05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已知</w:t>
      </w:r>
      <w:r w:rsidR="002E37CF" w:rsidRPr="002E37CF">
        <w:rPr>
          <w:position w:val="-6"/>
          <w:szCs w:val="28"/>
        </w:rPr>
        <w:object w:dxaOrig="600" w:dyaOrig="300" w14:anchorId="23CB76DD">
          <v:shape id="_x0000_i1052" type="#_x0000_t75" style="width:30.4pt;height:15.4pt" o:ole="">
            <v:imagedata r:id="rId71" o:title=""/>
          </v:shape>
          <o:OLEObject Type="Embed" ProgID="Equation.DSMT4" ShapeID="_x0000_i1052" DrawAspect="Content" ObjectID="_1777816721" r:id="rId72"/>
        </w:object>
      </w:r>
      <w:r w:rsidRPr="002E37CF">
        <w:rPr>
          <w:kern w:val="0"/>
          <w:szCs w:val="28"/>
        </w:rPr>
        <w:t>是</w:t>
      </w:r>
      <w:r w:rsidR="002E37CF" w:rsidRPr="002E37CF">
        <w:rPr>
          <w:position w:val="-6"/>
          <w:szCs w:val="28"/>
        </w:rPr>
        <w:object w:dxaOrig="1420" w:dyaOrig="360" w14:anchorId="6417E99A">
          <v:shape id="_x0000_i1053" type="#_x0000_t75" style="width:71.15pt;height:17.9pt" o:ole="">
            <v:imagedata r:id="rId73" o:title=""/>
          </v:shape>
          <o:OLEObject Type="Embed" ProgID="Equation.DSMT4" ShapeID="_x0000_i1053" DrawAspect="Content" ObjectID="_1777816722" r:id="rId74"/>
        </w:object>
      </w:r>
      <w:r w:rsidRPr="002E37CF">
        <w:rPr>
          <w:kern w:val="0"/>
          <w:szCs w:val="28"/>
        </w:rPr>
        <w:t>的因式，求</w:t>
      </w:r>
      <w:r w:rsidR="002E37CF" w:rsidRPr="002E37CF">
        <w:rPr>
          <w:position w:val="-6"/>
          <w:szCs w:val="28"/>
        </w:rPr>
        <w:object w:dxaOrig="440" w:dyaOrig="240" w14:anchorId="7FFCA765">
          <v:shape id="_x0000_i1054" type="#_x0000_t75" style="width:22.05pt;height:12.9pt" o:ole="">
            <v:imagedata r:id="rId75" o:title=""/>
          </v:shape>
          <o:OLEObject Type="Embed" ProgID="Equation.DSMT4" ShapeID="_x0000_i1054" DrawAspect="Content" ObjectID="_1777816723" r:id="rId76"/>
        </w:object>
      </w:r>
      <w:r w:rsidRPr="002E37CF">
        <w:rPr>
          <w:kern w:val="0"/>
          <w:szCs w:val="28"/>
        </w:rPr>
        <w:t>？</w:t>
      </w:r>
    </w:p>
    <w:p w14:paraId="2D43CCF0" w14:textId="40907921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="008401D5" w:rsidRPr="002E37CF">
        <w:rPr>
          <w:kern w:val="0"/>
          <w:szCs w:val="28"/>
        </w:rPr>
        <w:t>45</w:t>
      </w:r>
    </w:p>
    <w:p w14:paraId="4BEF116A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5</w:t>
      </w:r>
    </w:p>
    <w:p w14:paraId="4D7C5FEB" w14:textId="07044D87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>(C)</w:t>
      </w:r>
      <w:r w:rsidRPr="002D0841">
        <w:rPr>
          <w:sz w:val="10"/>
          <w:szCs w:val="10"/>
        </w:rPr>
        <w:t xml:space="preserve"> </w:t>
      </w:r>
      <w:r w:rsidR="002E37CF" w:rsidRPr="002E37CF">
        <w:rPr>
          <w:position w:val="-6"/>
          <w:szCs w:val="28"/>
        </w:rPr>
        <w:object w:dxaOrig="360" w:dyaOrig="300" w14:anchorId="0BDCCA46">
          <v:shape id="_x0000_i1055" type="#_x0000_t75" style="width:17.9pt;height:15.4pt" o:ole="">
            <v:imagedata r:id="rId77" o:title=""/>
          </v:shape>
          <o:OLEObject Type="Embed" ProgID="Equation.DSMT4" ShapeID="_x0000_i1055" DrawAspect="Content" ObjectID="_1777816724" r:id="rId78"/>
        </w:object>
      </w:r>
    </w:p>
    <w:p w14:paraId="5D588C95" w14:textId="6F1B2495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>(D)</w:t>
      </w:r>
      <w:r w:rsidRPr="002D0841">
        <w:rPr>
          <w:sz w:val="10"/>
          <w:szCs w:val="10"/>
        </w:rPr>
        <w:t xml:space="preserve"> </w:t>
      </w:r>
      <w:r w:rsidR="002E37CF" w:rsidRPr="002E37CF">
        <w:rPr>
          <w:position w:val="-6"/>
          <w:szCs w:val="28"/>
        </w:rPr>
        <w:object w:dxaOrig="499" w:dyaOrig="300" w14:anchorId="487A9D75">
          <v:shape id="_x0000_i1056" type="#_x0000_t75" style="width:24.55pt;height:15.4pt" o:ole="">
            <v:imagedata r:id="rId79" o:title=""/>
          </v:shape>
          <o:OLEObject Type="Embed" ProgID="Equation.DSMT4" ShapeID="_x0000_i1056" DrawAspect="Content" ObjectID="_1777816725" r:id="rId80"/>
        </w:object>
      </w:r>
    </w:p>
    <w:p w14:paraId="692F59FE" w14:textId="589C6300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28EEF44" w14:textId="407DA545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F3A304C" w14:textId="665B9120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1DB5755" w14:textId="36B2487F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79FD9AB" w14:textId="5A6E4C43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47089B2" w14:textId="7C5F45F4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E0BAF1A" w14:textId="51497640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A4A4E32" w14:textId="5FA67894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06CAA3F" w14:textId="77777777" w:rsidR="00D47D1C" w:rsidRPr="002E37CF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5BE4C5" w14:textId="7B6226E8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已知多項式</w:t>
      </w:r>
      <w:r w:rsidR="002E37CF" w:rsidRPr="002E37CF">
        <w:rPr>
          <w:position w:val="-6"/>
          <w:szCs w:val="28"/>
        </w:rPr>
        <w:object w:dxaOrig="1840" w:dyaOrig="360" w14:anchorId="7384BCDA">
          <v:shape id="_x0000_i1057" type="#_x0000_t75" style="width:93.25pt;height:17.9pt" o:ole="">
            <v:imagedata r:id="rId81" o:title=""/>
          </v:shape>
          <o:OLEObject Type="Embed" ProgID="Equation.DSMT4" ShapeID="_x0000_i1057" DrawAspect="Content" ObjectID="_1777816726" r:id="rId82"/>
        </w:object>
      </w:r>
      <w:r w:rsidRPr="002E37CF">
        <w:rPr>
          <w:kern w:val="0"/>
          <w:szCs w:val="28"/>
        </w:rPr>
        <w:t>可分解為</w:t>
      </w:r>
      <w:r w:rsidR="002E37CF" w:rsidRPr="002E37CF">
        <w:rPr>
          <w:position w:val="-12"/>
          <w:szCs w:val="28"/>
        </w:rPr>
        <w:object w:dxaOrig="1540" w:dyaOrig="360" w14:anchorId="0BE66A8C">
          <v:shape id="_x0000_i1058" type="#_x0000_t75" style="width:77pt;height:17.9pt" o:ole="">
            <v:imagedata r:id="rId83" o:title=""/>
          </v:shape>
          <o:OLEObject Type="Embed" ProgID="Equation.DSMT4" ShapeID="_x0000_i1058" DrawAspect="Content" ObjectID="_1777816727" r:id="rId84"/>
        </w:object>
      </w:r>
      <w:r w:rsidRPr="002E37CF">
        <w:rPr>
          <w:kern w:val="0"/>
          <w:szCs w:val="28"/>
        </w:rPr>
        <w:t>，</w:t>
      </w:r>
      <w:r w:rsidR="00A24CD1">
        <w:rPr>
          <w:kern w:val="0"/>
          <w:szCs w:val="28"/>
        </w:rPr>
        <w:br/>
      </w:r>
      <w:r w:rsidRPr="002E37CF">
        <w:rPr>
          <w:kern w:val="0"/>
          <w:szCs w:val="28"/>
        </w:rPr>
        <w:t>其中</w:t>
      </w:r>
      <w:proofErr w:type="spellStart"/>
      <w:r w:rsidRPr="002E37CF">
        <w:rPr>
          <w:i/>
          <w:kern w:val="0"/>
          <w:szCs w:val="28"/>
        </w:rPr>
        <w:t>a</w:t>
      </w:r>
      <w:r w:rsidRPr="002E37CF">
        <w:rPr>
          <w:kern w:val="0"/>
          <w:szCs w:val="28"/>
        </w:rPr>
        <w:t>,</w:t>
      </w:r>
      <w:r w:rsidRPr="002E37CF">
        <w:rPr>
          <w:i/>
          <w:kern w:val="0"/>
          <w:szCs w:val="28"/>
        </w:rPr>
        <w:t>b</w:t>
      </w:r>
      <w:r w:rsidRPr="002E37CF">
        <w:rPr>
          <w:kern w:val="0"/>
          <w:szCs w:val="28"/>
        </w:rPr>
        <w:t>,</w:t>
      </w:r>
      <w:r w:rsidRPr="002E37CF">
        <w:rPr>
          <w:i/>
          <w:kern w:val="0"/>
          <w:szCs w:val="28"/>
        </w:rPr>
        <w:t>c</w:t>
      </w:r>
      <w:proofErr w:type="spellEnd"/>
      <w:r w:rsidRPr="002E37CF">
        <w:rPr>
          <w:kern w:val="0"/>
          <w:szCs w:val="28"/>
        </w:rPr>
        <w:t>皆為整數且</w:t>
      </w:r>
      <w:r w:rsidRPr="002E37CF">
        <w:rPr>
          <w:i/>
          <w:kern w:val="0"/>
          <w:szCs w:val="28"/>
        </w:rPr>
        <w:t>a</w:t>
      </w:r>
      <w:r w:rsidR="00A24CD1" w:rsidRPr="002E37CF">
        <w:rPr>
          <w:rFonts w:hint="eastAsia"/>
          <w:kern w:val="0"/>
          <w:szCs w:val="28"/>
        </w:rPr>
        <w:t>＞</w:t>
      </w:r>
      <w:r w:rsidRPr="002E37CF">
        <w:rPr>
          <w:kern w:val="0"/>
          <w:szCs w:val="28"/>
        </w:rPr>
        <w:t>0</w:t>
      </w:r>
      <w:r w:rsidRPr="002E37CF">
        <w:rPr>
          <w:kern w:val="0"/>
          <w:szCs w:val="28"/>
        </w:rPr>
        <w:t>，則</w:t>
      </w:r>
      <w:r w:rsidR="002E37CF" w:rsidRPr="002E37CF">
        <w:rPr>
          <w:position w:val="-6"/>
          <w:szCs w:val="28"/>
        </w:rPr>
        <w:object w:dxaOrig="440" w:dyaOrig="240" w14:anchorId="54A9D603">
          <v:shape id="_x0000_i1059" type="#_x0000_t75" style="width:22.05pt;height:12.9pt" o:ole="">
            <v:imagedata r:id="rId46" o:title=""/>
          </v:shape>
          <o:OLEObject Type="Embed" ProgID="Equation.DSMT4" ShapeID="_x0000_i1059" DrawAspect="Content" ObjectID="_1777816728" r:id="rId85"/>
        </w:object>
      </w:r>
      <w:r w:rsidRPr="002E37CF">
        <w:rPr>
          <w:kern w:val="0"/>
          <w:szCs w:val="28"/>
        </w:rPr>
        <w:t>？</w:t>
      </w:r>
    </w:p>
    <w:p w14:paraId="53EDB31E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="008401D5" w:rsidRPr="002E37CF">
        <w:rPr>
          <w:kern w:val="0"/>
          <w:szCs w:val="28"/>
        </w:rPr>
        <w:t>222</w:t>
      </w:r>
    </w:p>
    <w:p w14:paraId="6DF39DB8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17</w:t>
      </w:r>
    </w:p>
    <w:p w14:paraId="06971629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13</w:t>
      </w:r>
    </w:p>
    <w:p w14:paraId="4867A443" w14:textId="17BDB5F2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4</w:t>
      </w:r>
    </w:p>
    <w:p w14:paraId="4B15758E" w14:textId="1003BC5E" w:rsidR="00A24CD1" w:rsidRDefault="00A24CD1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7F2538BC" w14:textId="77777777" w:rsidR="00A24CD1" w:rsidRDefault="008401D5" w:rsidP="009A53D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Lines="50" w:before="190" w:afterLines="50" w:after="190"/>
        <w:ind w:leftChars="0" w:left="482" w:hanging="482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如圖，直角坐標平面上三</w:t>
      </w:r>
      <w:proofErr w:type="gramStart"/>
      <w:r w:rsidRPr="002E37CF">
        <w:rPr>
          <w:kern w:val="0"/>
          <w:szCs w:val="28"/>
        </w:rPr>
        <w:t>個</w:t>
      </w:r>
      <w:proofErr w:type="gramEnd"/>
      <w:r w:rsidRPr="002E37CF">
        <w:rPr>
          <w:kern w:val="0"/>
          <w:szCs w:val="28"/>
        </w:rPr>
        <w:t>線型函數</w:t>
      </w:r>
      <w:r w:rsidRPr="002E37CF">
        <w:rPr>
          <w:kern w:val="0"/>
          <w:szCs w:val="28"/>
        </w:rPr>
        <w:t xml:space="preserve"> </w:t>
      </w:r>
      <w:r w:rsidR="002E37CF" w:rsidRPr="002E37CF">
        <w:rPr>
          <w:position w:val="-56"/>
          <w:szCs w:val="28"/>
        </w:rPr>
        <w:object w:dxaOrig="1780" w:dyaOrig="1260" w14:anchorId="6355728B">
          <v:shape id="_x0000_i1060" type="#_x0000_t75" style="width:88.65pt;height:63.25pt" o:ole="">
            <v:imagedata r:id="rId86" o:title=""/>
          </v:shape>
          <o:OLEObject Type="Embed" ProgID="Equation.DSMT4" ShapeID="_x0000_i1060" DrawAspect="Content" ObjectID="_1777816729" r:id="rId87"/>
        </w:object>
      </w:r>
      <w:r w:rsidRPr="002E37CF">
        <w:rPr>
          <w:kern w:val="0"/>
          <w:szCs w:val="28"/>
        </w:rPr>
        <w:t>的圖形</w:t>
      </w:r>
      <w:r w:rsidR="00A24CD1">
        <w:rPr>
          <w:kern w:val="0"/>
          <w:szCs w:val="28"/>
        </w:rPr>
        <w:br/>
      </w:r>
      <w:r w:rsidRPr="002E37CF">
        <w:rPr>
          <w:kern w:val="0"/>
          <w:szCs w:val="28"/>
        </w:rPr>
        <w:t>相交於一點</w:t>
      </w:r>
      <w:r w:rsidRPr="002E37CF">
        <w:rPr>
          <w:i/>
          <w:kern w:val="0"/>
          <w:szCs w:val="28"/>
        </w:rPr>
        <w:t>P</w:t>
      </w:r>
      <w:r w:rsidRPr="002E37CF">
        <w:rPr>
          <w:kern w:val="0"/>
          <w:szCs w:val="28"/>
        </w:rPr>
        <w:t>，請問</w:t>
      </w:r>
      <w:r w:rsidR="002E37CF" w:rsidRPr="002E37CF">
        <w:rPr>
          <w:position w:val="-6"/>
          <w:szCs w:val="28"/>
        </w:rPr>
        <w:object w:dxaOrig="440" w:dyaOrig="300" w14:anchorId="1177992B">
          <v:shape id="_x0000_i1061" type="#_x0000_t75" style="width:22.05pt;height:15.4pt" o:ole="">
            <v:imagedata r:id="rId88" o:title=""/>
          </v:shape>
          <o:OLEObject Type="Embed" ProgID="Equation.DSMT4" ShapeID="_x0000_i1061" DrawAspect="Content" ObjectID="_1777816730" r:id="rId89"/>
        </w:object>
      </w:r>
      <w:r w:rsidRPr="002E37CF">
        <w:rPr>
          <w:kern w:val="0"/>
          <w:szCs w:val="28"/>
        </w:rPr>
        <w:t>？</w:t>
      </w:r>
    </w:p>
    <w:p w14:paraId="36A0DF55" w14:textId="6302D7FF" w:rsidR="008401D5" w:rsidRPr="00A24CD1" w:rsidRDefault="002E37CF" w:rsidP="00A24CD1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50" w:before="190" w:afterLines="50" w:after="190"/>
        <w:ind w:firstLineChars="250" w:firstLine="700"/>
        <w:jc w:val="both"/>
        <w:rPr>
          <w:kern w:val="0"/>
          <w:szCs w:val="28"/>
        </w:rPr>
      </w:pPr>
      <w:r w:rsidRPr="002E37CF">
        <w:rPr>
          <w:noProof/>
        </w:rPr>
        <w:drawing>
          <wp:inline distT="0" distB="0" distL="0" distR="0" wp14:anchorId="4F18ACD9" wp14:editId="500B7AD6">
            <wp:extent cx="2294519" cy="2786201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655" cy="2791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97E37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="008401D5" w:rsidRPr="002E37CF">
        <w:rPr>
          <w:kern w:val="0"/>
          <w:szCs w:val="28"/>
        </w:rPr>
        <w:t>6</w:t>
      </w:r>
    </w:p>
    <w:p w14:paraId="4BFA536B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5</w:t>
      </w:r>
    </w:p>
    <w:p w14:paraId="6A5D9D58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4</w:t>
      </w:r>
    </w:p>
    <w:p w14:paraId="54A496DF" w14:textId="59EA9787" w:rsidR="002E37CF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3</w:t>
      </w:r>
    </w:p>
    <w:p w14:paraId="3A625E7F" w14:textId="7E4E6495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3A7090C" w14:textId="2A12EE6C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E8375FB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D33610C" w14:textId="32D0928E" w:rsidR="008401D5" w:rsidRPr="002E37CF" w:rsidRDefault="008401D5" w:rsidP="002E37CF">
      <w:pPr>
        <w:pStyle w:val="ad"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下圖是哪</w:t>
      </w:r>
      <w:proofErr w:type="gramStart"/>
      <w:r w:rsidRPr="002E37CF">
        <w:rPr>
          <w:kern w:val="0"/>
          <w:szCs w:val="28"/>
        </w:rPr>
        <w:t>個</w:t>
      </w:r>
      <w:proofErr w:type="gramEnd"/>
      <w:r w:rsidRPr="002E37CF">
        <w:rPr>
          <w:kern w:val="0"/>
          <w:szCs w:val="28"/>
        </w:rPr>
        <w:t>選項的不等式在</w:t>
      </w:r>
      <w:proofErr w:type="gramStart"/>
      <w:r w:rsidRPr="002E37CF">
        <w:rPr>
          <w:kern w:val="0"/>
          <w:szCs w:val="28"/>
        </w:rPr>
        <w:t>數線上</w:t>
      </w:r>
      <w:proofErr w:type="gramEnd"/>
      <w:r w:rsidRPr="002E37CF">
        <w:rPr>
          <w:kern w:val="0"/>
          <w:szCs w:val="28"/>
        </w:rPr>
        <w:t>的圖解？</w:t>
      </w:r>
      <w:r w:rsidR="002E37CF" w:rsidRPr="002E37CF">
        <w:rPr>
          <w:kern w:val="0"/>
          <w:szCs w:val="28"/>
        </w:rPr>
        <w:br/>
      </w:r>
      <w:r w:rsidR="002E37CF" w:rsidRPr="002E37CF">
        <w:rPr>
          <w:noProof/>
          <w:szCs w:val="28"/>
        </w:rPr>
        <w:drawing>
          <wp:inline distT="0" distB="0" distL="0" distR="0" wp14:anchorId="0693212A" wp14:editId="2A77B29B">
            <wp:extent cx="2719353" cy="539553"/>
            <wp:effectExtent l="0" t="0" r="508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9429" cy="543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E1DFC" w14:textId="2C5F5CAB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A) </w:t>
      </w:r>
      <w:r w:rsidR="002E37CF" w:rsidRPr="002E37CF">
        <w:rPr>
          <w:position w:val="-6"/>
          <w:szCs w:val="28"/>
        </w:rPr>
        <w:object w:dxaOrig="620" w:dyaOrig="300" w14:anchorId="2C2DC05C">
          <v:shape id="_x0000_i1062" type="#_x0000_t75" style="width:31.2pt;height:15.4pt" o:ole="">
            <v:imagedata r:id="rId92" o:title=""/>
          </v:shape>
          <o:OLEObject Type="Embed" ProgID="Equation.DSMT4" ShapeID="_x0000_i1062" DrawAspect="Content" ObjectID="_1777816731" r:id="rId93"/>
        </w:object>
      </w:r>
      <w:r w:rsidR="008401D5" w:rsidRPr="002E37CF">
        <w:rPr>
          <w:kern w:val="0"/>
          <w:szCs w:val="28"/>
        </w:rPr>
        <w:t>且</w:t>
      </w:r>
      <w:r w:rsidR="002E37CF" w:rsidRPr="002E37CF">
        <w:rPr>
          <w:position w:val="-6"/>
          <w:szCs w:val="28"/>
        </w:rPr>
        <w:object w:dxaOrig="600" w:dyaOrig="300" w14:anchorId="15D59109">
          <v:shape id="_x0000_i1063" type="#_x0000_t75" style="width:30.4pt;height:15.4pt" o:ole="">
            <v:imagedata r:id="rId94" o:title=""/>
          </v:shape>
          <o:OLEObject Type="Embed" ProgID="Equation.DSMT4" ShapeID="_x0000_i1063" DrawAspect="Content" ObjectID="_1777816732" r:id="rId95"/>
        </w:object>
      </w:r>
    </w:p>
    <w:p w14:paraId="7F3C5FEB" w14:textId="74CCCB33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B) </w:t>
      </w:r>
      <w:r w:rsidR="002E37CF" w:rsidRPr="002E37CF">
        <w:rPr>
          <w:position w:val="-6"/>
          <w:szCs w:val="28"/>
        </w:rPr>
        <w:object w:dxaOrig="620" w:dyaOrig="300" w14:anchorId="61F4A933">
          <v:shape id="_x0000_i1064" type="#_x0000_t75" style="width:31.2pt;height:15.4pt" o:ole="">
            <v:imagedata r:id="rId96" o:title=""/>
          </v:shape>
          <o:OLEObject Type="Embed" ProgID="Equation.DSMT4" ShapeID="_x0000_i1064" DrawAspect="Content" ObjectID="_1777816733" r:id="rId97"/>
        </w:object>
      </w:r>
      <w:r w:rsidR="008401D5" w:rsidRPr="002E37CF">
        <w:rPr>
          <w:kern w:val="0"/>
          <w:szCs w:val="28"/>
        </w:rPr>
        <w:t>或</w:t>
      </w:r>
      <w:r w:rsidR="002E37CF" w:rsidRPr="002E37CF">
        <w:rPr>
          <w:position w:val="-6"/>
          <w:szCs w:val="28"/>
        </w:rPr>
        <w:object w:dxaOrig="600" w:dyaOrig="300" w14:anchorId="3F72C790">
          <v:shape id="_x0000_i1065" type="#_x0000_t75" style="width:30.4pt;height:15.4pt" o:ole="">
            <v:imagedata r:id="rId98" o:title=""/>
          </v:shape>
          <o:OLEObject Type="Embed" ProgID="Equation.DSMT4" ShapeID="_x0000_i1065" DrawAspect="Content" ObjectID="_1777816734" r:id="rId99"/>
        </w:object>
      </w:r>
    </w:p>
    <w:p w14:paraId="16466762" w14:textId="5F59BA7C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C) </w:t>
      </w:r>
      <w:r w:rsidR="002E37CF" w:rsidRPr="002E37CF">
        <w:rPr>
          <w:position w:val="-6"/>
          <w:szCs w:val="28"/>
        </w:rPr>
        <w:object w:dxaOrig="620" w:dyaOrig="300" w14:anchorId="7637FDEA">
          <v:shape id="_x0000_i1066" type="#_x0000_t75" style="width:31.2pt;height:15.4pt" o:ole="">
            <v:imagedata r:id="rId100" o:title=""/>
          </v:shape>
          <o:OLEObject Type="Embed" ProgID="Equation.DSMT4" ShapeID="_x0000_i1066" DrawAspect="Content" ObjectID="_1777816735" r:id="rId101"/>
        </w:object>
      </w:r>
      <w:r w:rsidR="008401D5" w:rsidRPr="002E37CF">
        <w:rPr>
          <w:kern w:val="0"/>
          <w:szCs w:val="28"/>
        </w:rPr>
        <w:t>且</w:t>
      </w:r>
      <w:r w:rsidR="002E37CF" w:rsidRPr="002E37CF">
        <w:rPr>
          <w:position w:val="-6"/>
          <w:szCs w:val="28"/>
        </w:rPr>
        <w:object w:dxaOrig="600" w:dyaOrig="300" w14:anchorId="751BE554">
          <v:shape id="_x0000_i1067" type="#_x0000_t75" style="width:30.4pt;height:15.4pt" o:ole="">
            <v:imagedata r:id="rId102" o:title=""/>
          </v:shape>
          <o:OLEObject Type="Embed" ProgID="Equation.DSMT4" ShapeID="_x0000_i1067" DrawAspect="Content" ObjectID="_1777816736" r:id="rId103"/>
        </w:object>
      </w:r>
    </w:p>
    <w:p w14:paraId="2FA88447" w14:textId="350D9A05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2E37CF" w:rsidRPr="002E37CF">
        <w:rPr>
          <w:position w:val="-6"/>
          <w:szCs w:val="28"/>
        </w:rPr>
        <w:object w:dxaOrig="620" w:dyaOrig="300" w14:anchorId="13490B29">
          <v:shape id="_x0000_i1068" type="#_x0000_t75" style="width:31.2pt;height:15.4pt" o:ole="">
            <v:imagedata r:id="rId104" o:title=""/>
          </v:shape>
          <o:OLEObject Type="Embed" ProgID="Equation.DSMT4" ShapeID="_x0000_i1068" DrawAspect="Content" ObjectID="_1777816737" r:id="rId105"/>
        </w:object>
      </w:r>
      <w:r w:rsidR="008401D5" w:rsidRPr="002E37CF">
        <w:rPr>
          <w:kern w:val="0"/>
          <w:szCs w:val="28"/>
        </w:rPr>
        <w:t>或</w:t>
      </w:r>
      <w:r w:rsidR="002E37CF" w:rsidRPr="002E37CF">
        <w:rPr>
          <w:position w:val="-6"/>
          <w:szCs w:val="28"/>
        </w:rPr>
        <w:object w:dxaOrig="600" w:dyaOrig="300" w14:anchorId="27F5AD4F">
          <v:shape id="_x0000_i1069" type="#_x0000_t75" style="width:30.4pt;height:15.4pt" o:ole="">
            <v:imagedata r:id="rId102" o:title=""/>
          </v:shape>
          <o:OLEObject Type="Embed" ProgID="Equation.DSMT4" ShapeID="_x0000_i1069" DrawAspect="Content" ObjectID="_1777816738" r:id="rId106"/>
        </w:object>
      </w:r>
    </w:p>
    <w:p w14:paraId="6EE772C1" w14:textId="21528760" w:rsidR="009A53DF" w:rsidRDefault="009A53DF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50F34A61" w14:textId="4A4B8831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「</w:t>
      </w:r>
      <w:r w:rsidRPr="002E37CF">
        <w:rPr>
          <w:kern w:val="0"/>
          <w:szCs w:val="28"/>
        </w:rPr>
        <w:t>10</w:t>
      </w:r>
      <w:r w:rsidRPr="002E37CF">
        <w:rPr>
          <w:kern w:val="0"/>
          <w:szCs w:val="28"/>
        </w:rPr>
        <w:t>公里路跑，前</w:t>
      </w:r>
      <w:r w:rsidRPr="002E37CF">
        <w:rPr>
          <w:kern w:val="0"/>
          <w:szCs w:val="28"/>
        </w:rPr>
        <w:t>5</w:t>
      </w:r>
      <w:r w:rsidRPr="002E37CF">
        <w:rPr>
          <w:kern w:val="0"/>
          <w:szCs w:val="28"/>
        </w:rPr>
        <w:t>公里的平均速率是每小時</w:t>
      </w:r>
      <w:r w:rsidRPr="002E37CF">
        <w:rPr>
          <w:kern w:val="0"/>
          <w:szCs w:val="28"/>
        </w:rPr>
        <w:t>9</w:t>
      </w:r>
      <w:r w:rsidRPr="002E37CF">
        <w:rPr>
          <w:kern w:val="0"/>
          <w:szCs w:val="28"/>
        </w:rPr>
        <w:t>公里，如果要在</w:t>
      </w:r>
      <w:r w:rsidRPr="002E37CF">
        <w:rPr>
          <w:kern w:val="0"/>
          <w:szCs w:val="28"/>
        </w:rPr>
        <w:t>50</w:t>
      </w:r>
      <w:r w:rsidRPr="002E37CF">
        <w:rPr>
          <w:kern w:val="0"/>
          <w:szCs w:val="28"/>
        </w:rPr>
        <w:t>分鐘</w:t>
      </w:r>
      <w:r w:rsidR="00D47D1C">
        <w:rPr>
          <w:kern w:val="0"/>
          <w:szCs w:val="28"/>
        </w:rPr>
        <w:br/>
      </w:r>
      <w:proofErr w:type="gramStart"/>
      <w:r w:rsidRPr="002E37CF">
        <w:rPr>
          <w:kern w:val="0"/>
          <w:szCs w:val="28"/>
        </w:rPr>
        <w:t>以內</w:t>
      </w:r>
      <w:r w:rsidRPr="002E37CF">
        <w:rPr>
          <w:kern w:val="0"/>
          <w:szCs w:val="28"/>
        </w:rPr>
        <w:t>(</w:t>
      </w:r>
      <w:proofErr w:type="gramEnd"/>
      <w:r w:rsidRPr="002E37CF">
        <w:rPr>
          <w:kern w:val="0"/>
          <w:szCs w:val="28"/>
        </w:rPr>
        <w:t>含</w:t>
      </w:r>
      <w:r w:rsidRPr="002E37CF">
        <w:rPr>
          <w:kern w:val="0"/>
          <w:szCs w:val="28"/>
        </w:rPr>
        <w:t>50)</w:t>
      </w:r>
      <w:r w:rsidRPr="002E37CF">
        <w:rPr>
          <w:kern w:val="0"/>
          <w:szCs w:val="28"/>
        </w:rPr>
        <w:t>完成路跑，則最後</w:t>
      </w:r>
      <w:r w:rsidRPr="002E37CF">
        <w:rPr>
          <w:kern w:val="0"/>
          <w:szCs w:val="28"/>
        </w:rPr>
        <w:t>5</w:t>
      </w:r>
      <w:r w:rsidRPr="002E37CF">
        <w:rPr>
          <w:kern w:val="0"/>
          <w:szCs w:val="28"/>
        </w:rPr>
        <w:t>公里的平均速率至少是每小時多少公里？」</w:t>
      </w:r>
      <w:r w:rsidR="002E37CF" w:rsidRPr="002E37CF">
        <w:rPr>
          <w:kern w:val="0"/>
          <w:szCs w:val="28"/>
        </w:rPr>
        <w:br/>
      </w:r>
      <w:r w:rsidRPr="002E37CF">
        <w:rPr>
          <w:kern w:val="0"/>
          <w:szCs w:val="28"/>
        </w:rPr>
        <w:t>設最後</w:t>
      </w:r>
      <w:r w:rsidRPr="002E37CF">
        <w:rPr>
          <w:kern w:val="0"/>
          <w:szCs w:val="28"/>
        </w:rPr>
        <w:t>5</w:t>
      </w:r>
      <w:r w:rsidRPr="002E37CF">
        <w:rPr>
          <w:kern w:val="0"/>
          <w:szCs w:val="28"/>
        </w:rPr>
        <w:t>公里的平均速率是每小時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公里，依題意可列出哪</w:t>
      </w:r>
      <w:proofErr w:type="gramStart"/>
      <w:r w:rsidRPr="002E37CF">
        <w:rPr>
          <w:kern w:val="0"/>
          <w:szCs w:val="28"/>
        </w:rPr>
        <w:t>個</w:t>
      </w:r>
      <w:proofErr w:type="gramEnd"/>
      <w:r w:rsidRPr="002E37CF">
        <w:rPr>
          <w:kern w:val="0"/>
          <w:szCs w:val="28"/>
        </w:rPr>
        <w:t>不等式？</w:t>
      </w:r>
    </w:p>
    <w:p w14:paraId="1E1F4918" w14:textId="4873CCD1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A) </w:t>
      </w:r>
      <w:r w:rsidR="002E37CF" w:rsidRPr="002E37CF">
        <w:rPr>
          <w:position w:val="-28"/>
          <w:szCs w:val="28"/>
        </w:rPr>
        <w:object w:dxaOrig="1200" w:dyaOrig="720" w14:anchorId="3BF83EF4">
          <v:shape id="_x0000_i1070" type="#_x0000_t75" style="width:59.95pt;height:37.05pt" o:ole="">
            <v:imagedata r:id="rId107" o:title=""/>
          </v:shape>
          <o:OLEObject Type="Embed" ProgID="Equation.DSMT4" ShapeID="_x0000_i1070" DrawAspect="Content" ObjectID="_1777816739" r:id="rId108"/>
        </w:object>
      </w:r>
    </w:p>
    <w:p w14:paraId="095BF46E" w14:textId="167B17C6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B) </w:t>
      </w:r>
      <w:r w:rsidR="002E37CF" w:rsidRPr="002E37CF">
        <w:rPr>
          <w:position w:val="-28"/>
          <w:szCs w:val="28"/>
        </w:rPr>
        <w:object w:dxaOrig="1920" w:dyaOrig="720" w14:anchorId="781D411E">
          <v:shape id="_x0000_i1071" type="#_x0000_t75" style="width:96.55pt;height:37.05pt" o:ole="">
            <v:imagedata r:id="rId109" o:title=""/>
          </v:shape>
          <o:OLEObject Type="Embed" ProgID="Equation.DSMT4" ShapeID="_x0000_i1071" DrawAspect="Content" ObjectID="_1777816740" r:id="rId110"/>
        </w:object>
      </w:r>
    </w:p>
    <w:p w14:paraId="1BCF226E" w14:textId="40A9B39B" w:rsidR="001B36FA" w:rsidRPr="002E37CF" w:rsidRDefault="001B36FA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C) </w:t>
      </w:r>
      <w:r w:rsidR="002E37CF" w:rsidRPr="002E37CF">
        <w:rPr>
          <w:position w:val="-28"/>
          <w:szCs w:val="28"/>
        </w:rPr>
        <w:object w:dxaOrig="1240" w:dyaOrig="720" w14:anchorId="3398A4D5">
          <v:shape id="_x0000_i1072" type="#_x0000_t75" style="width:62.45pt;height:37.05pt" o:ole="">
            <v:imagedata r:id="rId111" o:title=""/>
          </v:shape>
          <o:OLEObject Type="Embed" ProgID="Equation.DSMT4" ShapeID="_x0000_i1072" DrawAspect="Content" ObjectID="_1777816741" r:id="rId112"/>
        </w:object>
      </w:r>
    </w:p>
    <w:p w14:paraId="7D52226D" w14:textId="2DF22873" w:rsidR="008401D5" w:rsidRPr="002E37CF" w:rsidRDefault="001B36FA" w:rsidP="00FD3070">
      <w:pPr>
        <w:spacing w:beforeLines="70" w:before="266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2E37CF" w:rsidRPr="002E37CF">
        <w:rPr>
          <w:position w:val="-28"/>
          <w:szCs w:val="28"/>
        </w:rPr>
        <w:object w:dxaOrig="1280" w:dyaOrig="720" w14:anchorId="0B8B4B60">
          <v:shape id="_x0000_i1073" type="#_x0000_t75" style="width:63.7pt;height:37.05pt" o:ole="">
            <v:imagedata r:id="rId113" o:title=""/>
          </v:shape>
          <o:OLEObject Type="Embed" ProgID="Equation.DSMT4" ShapeID="_x0000_i1073" DrawAspect="Content" ObjectID="_1777816742" r:id="rId114"/>
        </w:object>
      </w:r>
    </w:p>
    <w:p w14:paraId="52FFA8D5" w14:textId="5634A837" w:rsidR="008401D5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D262451" w14:textId="7B4C0533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E706433" w14:textId="28C0B6F2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4372128" w14:textId="5FEC9FB4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3B7B016" w14:textId="77777777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AAA1D39" w14:textId="77777777" w:rsidR="00D47D1C" w:rsidRPr="002E37CF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4FCC953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262B162" w14:textId="77777777" w:rsidR="00FD3070" w:rsidRDefault="008401D5" w:rsidP="009A53D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88" w:lineRule="auto"/>
        <w:ind w:leftChars="0" w:left="482" w:hanging="482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下列為</w:t>
      </w:r>
      <w:r w:rsidRPr="002E37CF">
        <w:rPr>
          <w:kern w:val="0"/>
          <w:szCs w:val="28"/>
          <w:u w:val="single"/>
        </w:rPr>
        <w:t>小明</w:t>
      </w:r>
      <w:r w:rsidRPr="002E37CF">
        <w:rPr>
          <w:kern w:val="0"/>
          <w:szCs w:val="28"/>
        </w:rPr>
        <w:t>、</w:t>
      </w:r>
      <w:proofErr w:type="gramStart"/>
      <w:r w:rsidRPr="002E37CF">
        <w:rPr>
          <w:kern w:val="0"/>
          <w:szCs w:val="28"/>
          <w:u w:val="single"/>
        </w:rPr>
        <w:t>小玲</w:t>
      </w:r>
      <w:r w:rsidRPr="002E37CF">
        <w:rPr>
          <w:kern w:val="0"/>
          <w:szCs w:val="28"/>
        </w:rPr>
        <w:t>所寫</w:t>
      </w:r>
      <w:proofErr w:type="gramEnd"/>
      <w:r w:rsidRPr="002E37CF">
        <w:rPr>
          <w:kern w:val="0"/>
          <w:szCs w:val="28"/>
        </w:rPr>
        <w:t>的算式：</w:t>
      </w:r>
    </w:p>
    <w:p w14:paraId="081EFE5F" w14:textId="77777777" w:rsidR="00FD3070" w:rsidRDefault="008401D5" w:rsidP="00FD307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88" w:lineRule="auto"/>
        <w:ind w:leftChars="300" w:left="840"/>
        <w:jc w:val="both"/>
        <w:rPr>
          <w:kern w:val="0"/>
          <w:szCs w:val="28"/>
        </w:rPr>
      </w:pPr>
      <w:r w:rsidRPr="00FD3070">
        <w:rPr>
          <w:kern w:val="0"/>
          <w:szCs w:val="28"/>
          <w:u w:val="single"/>
        </w:rPr>
        <w:t>小明</w:t>
      </w:r>
      <w:r w:rsidRPr="00FD3070">
        <w:rPr>
          <w:kern w:val="0"/>
          <w:szCs w:val="28"/>
        </w:rPr>
        <w:t>：</w:t>
      </w:r>
      <w:r w:rsidR="002E37CF" w:rsidRPr="002E37CF">
        <w:rPr>
          <w:position w:val="-6"/>
        </w:rPr>
        <w:object w:dxaOrig="3280" w:dyaOrig="360" w14:anchorId="739FF02C">
          <v:shape id="_x0000_i1074" type="#_x0000_t75" style="width:165.25pt;height:17.9pt" o:ole="">
            <v:imagedata r:id="rId115" o:title=""/>
          </v:shape>
          <o:OLEObject Type="Embed" ProgID="Equation.DSMT4" ShapeID="_x0000_i1074" DrawAspect="Content" ObjectID="_1777816743" r:id="rId116"/>
        </w:object>
      </w:r>
      <w:r w:rsidRPr="00FD3070">
        <w:rPr>
          <w:kern w:val="0"/>
          <w:szCs w:val="28"/>
        </w:rPr>
        <w:t>。</w:t>
      </w:r>
      <w:r w:rsidR="002E37CF" w:rsidRPr="00FD3070">
        <w:rPr>
          <w:kern w:val="0"/>
          <w:szCs w:val="28"/>
        </w:rPr>
        <w:br/>
      </w:r>
      <w:r w:rsidRPr="00FD3070">
        <w:rPr>
          <w:kern w:val="0"/>
          <w:szCs w:val="28"/>
          <w:u w:val="single"/>
        </w:rPr>
        <w:t>小玲</w:t>
      </w:r>
      <w:r w:rsidRPr="00FD3070">
        <w:rPr>
          <w:kern w:val="0"/>
          <w:szCs w:val="28"/>
        </w:rPr>
        <w:t>：</w:t>
      </w:r>
      <w:r w:rsidR="002E37CF" w:rsidRPr="002E37CF">
        <w:rPr>
          <w:position w:val="-12"/>
        </w:rPr>
        <w:object w:dxaOrig="3800" w:dyaOrig="420" w14:anchorId="45D80F09">
          <v:shape id="_x0000_i1075" type="#_x0000_t75" style="width:190.6pt;height:21.65pt" o:ole="">
            <v:imagedata r:id="rId117" o:title=""/>
          </v:shape>
          <o:OLEObject Type="Embed" ProgID="Equation.DSMT4" ShapeID="_x0000_i1075" DrawAspect="Content" ObjectID="_1777816744" r:id="rId118"/>
        </w:object>
      </w:r>
      <w:r w:rsidRPr="00FD3070">
        <w:rPr>
          <w:kern w:val="0"/>
          <w:szCs w:val="28"/>
        </w:rPr>
        <w:t>。</w:t>
      </w:r>
    </w:p>
    <w:p w14:paraId="0D6BEDF9" w14:textId="67CB1849" w:rsidR="002E37CF" w:rsidRPr="00FD3070" w:rsidRDefault="008401D5" w:rsidP="00FD307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" w:before="76"/>
        <w:ind w:leftChars="200" w:left="560"/>
        <w:jc w:val="both"/>
        <w:rPr>
          <w:kern w:val="0"/>
          <w:szCs w:val="28"/>
        </w:rPr>
      </w:pPr>
      <w:r w:rsidRPr="00FD3070">
        <w:rPr>
          <w:kern w:val="0"/>
          <w:szCs w:val="28"/>
        </w:rPr>
        <w:t>關於兩人所寫的算式，下列敘述何者正確？</w:t>
      </w:r>
    </w:p>
    <w:p w14:paraId="751BA695" w14:textId="04F6DC3E" w:rsidR="001B36FA" w:rsidRPr="002E37CF" w:rsidRDefault="001B36FA" w:rsidP="00FD3070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="008401D5" w:rsidRPr="002E37CF">
        <w:rPr>
          <w:kern w:val="0"/>
          <w:szCs w:val="28"/>
          <w:u w:val="single"/>
        </w:rPr>
        <w:t>小明</w:t>
      </w:r>
      <w:r w:rsidR="008401D5" w:rsidRPr="002E37CF">
        <w:rPr>
          <w:kern w:val="0"/>
          <w:szCs w:val="28"/>
        </w:rPr>
        <w:t>正確，</w:t>
      </w:r>
      <w:r w:rsidR="008401D5" w:rsidRPr="002E37CF">
        <w:rPr>
          <w:kern w:val="0"/>
          <w:szCs w:val="28"/>
          <w:u w:val="single"/>
        </w:rPr>
        <w:t>小玲</w:t>
      </w:r>
      <w:r w:rsidR="008401D5" w:rsidRPr="002E37CF">
        <w:rPr>
          <w:kern w:val="0"/>
          <w:szCs w:val="28"/>
        </w:rPr>
        <w:t>錯誤</w:t>
      </w:r>
    </w:p>
    <w:p w14:paraId="7FC52372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  <w:u w:val="single"/>
        </w:rPr>
        <w:t>小明</w:t>
      </w:r>
      <w:r w:rsidR="008401D5" w:rsidRPr="002E37CF">
        <w:rPr>
          <w:kern w:val="0"/>
          <w:szCs w:val="28"/>
        </w:rPr>
        <w:t>錯誤，</w:t>
      </w:r>
      <w:r w:rsidR="008401D5" w:rsidRPr="002E37CF">
        <w:rPr>
          <w:kern w:val="0"/>
          <w:szCs w:val="28"/>
          <w:u w:val="single"/>
        </w:rPr>
        <w:t>小玲</w:t>
      </w:r>
      <w:r w:rsidR="008401D5" w:rsidRPr="002E37CF">
        <w:rPr>
          <w:kern w:val="0"/>
          <w:szCs w:val="28"/>
        </w:rPr>
        <w:t>正確</w:t>
      </w:r>
    </w:p>
    <w:p w14:paraId="656C9FE2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兩人皆正確</w:t>
      </w:r>
    </w:p>
    <w:p w14:paraId="707E3066" w14:textId="74E56858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兩人皆錯誤</w:t>
      </w:r>
    </w:p>
    <w:p w14:paraId="6AE4B222" w14:textId="0C1FA67F" w:rsidR="009A53DF" w:rsidRDefault="009A53DF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693258D3" w14:textId="4004C187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已知正整數</w:t>
      </w:r>
      <w:r w:rsidRPr="002E37CF">
        <w:rPr>
          <w:i/>
          <w:kern w:val="0"/>
          <w:szCs w:val="28"/>
        </w:rPr>
        <w:t>k</w:t>
      </w:r>
      <w:r w:rsidRPr="002E37CF">
        <w:rPr>
          <w:kern w:val="0"/>
          <w:szCs w:val="28"/>
        </w:rPr>
        <w:t>滿足</w:t>
      </w:r>
      <w:r w:rsidR="002E37CF" w:rsidRPr="002E37CF">
        <w:rPr>
          <w:position w:val="-8"/>
          <w:szCs w:val="28"/>
        </w:rPr>
        <w:object w:dxaOrig="720" w:dyaOrig="400" w14:anchorId="0473596F">
          <v:shape id="_x0000_i1076" type="#_x0000_t75" style="width:37.05pt;height:21.25pt" o:ole="">
            <v:imagedata r:id="rId119" o:title=""/>
          </v:shape>
          <o:OLEObject Type="Embed" ProgID="Equation.DSMT4" ShapeID="_x0000_i1076" DrawAspect="Content" ObjectID="_1777816745" r:id="rId120"/>
        </w:object>
      </w:r>
      <w:r w:rsidRPr="002E37CF">
        <w:rPr>
          <w:kern w:val="0"/>
          <w:szCs w:val="28"/>
        </w:rPr>
        <w:t>為正整數，且</w:t>
      </w:r>
      <w:r w:rsidR="002E37CF" w:rsidRPr="002E37CF">
        <w:rPr>
          <w:position w:val="-8"/>
          <w:szCs w:val="28"/>
        </w:rPr>
        <w:object w:dxaOrig="1260" w:dyaOrig="400" w14:anchorId="5E78B47D">
          <v:shape id="_x0000_i1077" type="#_x0000_t75" style="width:63.25pt;height:21.25pt" o:ole="">
            <v:imagedata r:id="rId121" o:title=""/>
          </v:shape>
          <o:OLEObject Type="Embed" ProgID="Equation.DSMT4" ShapeID="_x0000_i1077" DrawAspect="Content" ObjectID="_1777816746" r:id="rId122"/>
        </w:object>
      </w:r>
      <w:r w:rsidRPr="002E37CF">
        <w:rPr>
          <w:kern w:val="0"/>
          <w:szCs w:val="28"/>
        </w:rPr>
        <w:t>，請問</w:t>
      </w:r>
      <w:r w:rsidRPr="002E37CF">
        <w:rPr>
          <w:i/>
          <w:kern w:val="0"/>
          <w:szCs w:val="28"/>
        </w:rPr>
        <w:t>k</w:t>
      </w:r>
      <w:r w:rsidRPr="002E37CF">
        <w:rPr>
          <w:kern w:val="0"/>
          <w:szCs w:val="28"/>
        </w:rPr>
        <w:t>的最大值為何？</w:t>
      </w:r>
    </w:p>
    <w:p w14:paraId="351BF523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="008401D5" w:rsidRPr="002E37CF">
        <w:rPr>
          <w:kern w:val="0"/>
          <w:szCs w:val="28"/>
        </w:rPr>
        <w:t>216</w:t>
      </w:r>
    </w:p>
    <w:p w14:paraId="7A5AC30D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150</w:t>
      </w:r>
    </w:p>
    <w:p w14:paraId="46694E99" w14:textId="77777777" w:rsidR="001B36FA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96</w:t>
      </w:r>
    </w:p>
    <w:p w14:paraId="02F90512" w14:textId="0AF02C39" w:rsidR="008401D5" w:rsidRPr="002E37CF" w:rsidRDefault="001B36FA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24</w:t>
      </w:r>
    </w:p>
    <w:p w14:paraId="26443704" w14:textId="426E40D9" w:rsidR="008401D5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ABA8F8A" w14:textId="02215849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865A448" w14:textId="4460BCFF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E3F5C7A" w14:textId="6FCB85FD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DE03AA9" w14:textId="4E375A0F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C86C43F" w14:textId="192373B7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01AEA42" w14:textId="239990FD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55BF76D" w14:textId="442FFDB1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0245B20" w14:textId="77777777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AAAA1B7" w14:textId="77777777" w:rsidR="00D47D1C" w:rsidRPr="002E37CF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1FF6621" w14:textId="77777777" w:rsidR="008401D5" w:rsidRPr="002E37CF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C3BE6F9" w14:textId="383F3CC6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  <w:u w:val="single"/>
        </w:rPr>
        <w:t>小強</w:t>
      </w:r>
      <w:r w:rsidRPr="002E37CF">
        <w:rPr>
          <w:kern w:val="0"/>
          <w:szCs w:val="28"/>
        </w:rPr>
        <w:t>辦理同學會，準備</w:t>
      </w:r>
      <w:r w:rsidRPr="002E37CF">
        <w:rPr>
          <w:kern w:val="0"/>
          <w:szCs w:val="28"/>
        </w:rPr>
        <w:t>12600c.c.</w:t>
      </w:r>
      <w:r w:rsidRPr="002E37CF">
        <w:rPr>
          <w:kern w:val="0"/>
          <w:szCs w:val="28"/>
        </w:rPr>
        <w:t>的果汁要均分給所有參加的同學，</w:t>
      </w:r>
      <w:r w:rsidR="00D47D1C">
        <w:rPr>
          <w:kern w:val="0"/>
          <w:szCs w:val="28"/>
        </w:rPr>
        <w:br/>
      </w:r>
      <w:r w:rsidRPr="002E37CF">
        <w:rPr>
          <w:kern w:val="0"/>
          <w:szCs w:val="28"/>
        </w:rPr>
        <w:t>結果實際參加人數比預定人數少了</w:t>
      </w:r>
      <w:r w:rsidRPr="002E37CF">
        <w:rPr>
          <w:kern w:val="0"/>
          <w:szCs w:val="28"/>
        </w:rPr>
        <w:t>3</w:t>
      </w:r>
      <w:r w:rsidRPr="002E37CF">
        <w:rPr>
          <w:kern w:val="0"/>
          <w:szCs w:val="28"/>
        </w:rPr>
        <w:t>個人，因此每個人可多分得</w:t>
      </w:r>
      <w:r w:rsidRPr="002E37CF">
        <w:rPr>
          <w:kern w:val="0"/>
          <w:szCs w:val="28"/>
        </w:rPr>
        <w:t>100c.c.</w:t>
      </w:r>
      <w:r w:rsidRPr="002E37CF">
        <w:rPr>
          <w:kern w:val="0"/>
          <w:szCs w:val="28"/>
        </w:rPr>
        <w:t>，</w:t>
      </w:r>
      <w:r w:rsidR="00D47D1C">
        <w:rPr>
          <w:kern w:val="0"/>
          <w:szCs w:val="28"/>
        </w:rPr>
        <w:br/>
      </w:r>
      <w:r w:rsidRPr="002E37CF">
        <w:rPr>
          <w:kern w:val="0"/>
          <w:szCs w:val="28"/>
        </w:rPr>
        <w:t>請問實際參加同學會的有多少個人？</w:t>
      </w:r>
    </w:p>
    <w:p w14:paraId="62541089" w14:textId="77777777" w:rsidR="005976D2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="008401D5" w:rsidRPr="002E37CF">
        <w:rPr>
          <w:kern w:val="0"/>
          <w:szCs w:val="28"/>
        </w:rPr>
        <w:t>15</w:t>
      </w:r>
    </w:p>
    <w:p w14:paraId="75973531" w14:textId="77777777" w:rsidR="005976D2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18</w:t>
      </w:r>
    </w:p>
    <w:p w14:paraId="6F52408D" w14:textId="77777777" w:rsidR="005976D2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21</w:t>
      </w:r>
    </w:p>
    <w:p w14:paraId="1D6AC13A" w14:textId="0AAA5A5D" w:rsidR="008401D5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378</w:t>
      </w:r>
    </w:p>
    <w:p w14:paraId="665B8904" w14:textId="77777777" w:rsidR="009A53DF" w:rsidRDefault="009A53DF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1FC308A7" w14:textId="37056E0C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某城市高鐵從</w:t>
      </w:r>
      <w:r w:rsidRPr="0036288A">
        <w:rPr>
          <w:kern w:val="0"/>
          <w:szCs w:val="28"/>
          <w:u w:val="single"/>
        </w:rPr>
        <w:t>民國</w:t>
      </w:r>
      <w:r w:rsidRPr="002E37CF">
        <w:rPr>
          <w:kern w:val="0"/>
          <w:szCs w:val="28"/>
        </w:rPr>
        <w:t>101</w:t>
      </w:r>
      <w:r w:rsidRPr="002E37CF">
        <w:rPr>
          <w:kern w:val="0"/>
          <w:szCs w:val="28"/>
        </w:rPr>
        <w:t>年到</w:t>
      </w:r>
      <w:r w:rsidRPr="002E37CF">
        <w:rPr>
          <w:kern w:val="0"/>
          <w:szCs w:val="28"/>
        </w:rPr>
        <w:t>110</w:t>
      </w:r>
      <w:r w:rsidRPr="002E37CF">
        <w:rPr>
          <w:kern w:val="0"/>
          <w:szCs w:val="28"/>
        </w:rPr>
        <w:t>年旅客人數</w:t>
      </w:r>
      <w:bookmarkStart w:id="2" w:name="_GoBack"/>
      <w:bookmarkEnd w:id="2"/>
      <w:r w:rsidRPr="002E37CF">
        <w:rPr>
          <w:kern w:val="0"/>
          <w:szCs w:val="28"/>
        </w:rPr>
        <w:t>累積次數分配圖如下。</w:t>
      </w:r>
      <w:r w:rsidR="002E37CF" w:rsidRPr="002E37CF">
        <w:rPr>
          <w:kern w:val="0"/>
          <w:szCs w:val="28"/>
        </w:rPr>
        <w:br/>
      </w:r>
      <w:r w:rsidR="002E37CF" w:rsidRPr="002E37CF">
        <w:rPr>
          <w:noProof/>
          <w:szCs w:val="28"/>
        </w:rPr>
        <w:drawing>
          <wp:inline distT="0" distB="0" distL="0" distR="0" wp14:anchorId="4BF3A9D1" wp14:editId="665924E8">
            <wp:extent cx="3582659" cy="2004865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713" cy="2024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37CF" w:rsidRPr="002E37CF">
        <w:rPr>
          <w:kern w:val="0"/>
          <w:szCs w:val="28"/>
        </w:rPr>
        <w:br/>
      </w:r>
      <w:r w:rsidRPr="002E37CF">
        <w:rPr>
          <w:kern w:val="0"/>
          <w:szCs w:val="28"/>
        </w:rPr>
        <w:t>下列敘述何者正確？</w:t>
      </w:r>
    </w:p>
    <w:p w14:paraId="7F9AD3A3" w14:textId="77777777" w:rsidR="005976D2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="008401D5" w:rsidRPr="002E37CF">
        <w:rPr>
          <w:kern w:val="0"/>
          <w:szCs w:val="28"/>
        </w:rPr>
        <w:t>搭乘高鐵的旅客人數逐年增加</w:t>
      </w:r>
    </w:p>
    <w:p w14:paraId="1F13D362" w14:textId="77777777" w:rsidR="005976D2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="008401D5" w:rsidRPr="002E37CF">
        <w:rPr>
          <w:kern w:val="0"/>
          <w:szCs w:val="28"/>
        </w:rPr>
        <w:t>108</w:t>
      </w:r>
      <w:r w:rsidRPr="002E37CF">
        <w:rPr>
          <w:kern w:val="0"/>
          <w:szCs w:val="28"/>
        </w:rPr>
        <w:t>年</w:t>
      </w:r>
      <w:r w:rsidR="008401D5" w:rsidRPr="002E37CF">
        <w:rPr>
          <w:kern w:val="0"/>
          <w:szCs w:val="28"/>
        </w:rPr>
        <w:t>搭乘高鐵的旅客人數最多</w:t>
      </w:r>
    </w:p>
    <w:p w14:paraId="0AF6C5B9" w14:textId="77777777" w:rsidR="005976D2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="008401D5" w:rsidRPr="002E37CF">
        <w:rPr>
          <w:kern w:val="0"/>
          <w:szCs w:val="28"/>
        </w:rPr>
        <w:t>102</w:t>
      </w:r>
      <w:r w:rsidR="008401D5" w:rsidRPr="002E37CF">
        <w:rPr>
          <w:kern w:val="0"/>
          <w:szCs w:val="28"/>
        </w:rPr>
        <w:t>年搭乘高鐵的旅客人數超過</w:t>
      </w:r>
      <w:r w:rsidR="008401D5" w:rsidRPr="002E37CF">
        <w:rPr>
          <w:kern w:val="0"/>
          <w:szCs w:val="28"/>
        </w:rPr>
        <w:t>100</w:t>
      </w:r>
      <w:proofErr w:type="gramStart"/>
      <w:r w:rsidR="008401D5" w:rsidRPr="002E37CF">
        <w:rPr>
          <w:kern w:val="0"/>
          <w:szCs w:val="28"/>
        </w:rPr>
        <w:t>百萬</w:t>
      </w:r>
      <w:proofErr w:type="gramEnd"/>
      <w:r w:rsidR="008401D5" w:rsidRPr="002E37CF">
        <w:rPr>
          <w:kern w:val="0"/>
          <w:szCs w:val="28"/>
        </w:rPr>
        <w:t>人</w:t>
      </w:r>
    </w:p>
    <w:p w14:paraId="34F26D8A" w14:textId="77C67A54" w:rsidR="008401D5" w:rsidRPr="002E37CF" w:rsidRDefault="005976D2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8401D5" w:rsidRPr="002E37CF">
        <w:rPr>
          <w:kern w:val="0"/>
          <w:szCs w:val="28"/>
        </w:rPr>
        <w:t>110</w:t>
      </w:r>
      <w:r w:rsidR="008401D5" w:rsidRPr="002E37CF">
        <w:rPr>
          <w:kern w:val="0"/>
          <w:szCs w:val="28"/>
        </w:rPr>
        <w:t>年搭乘高鐵的旅客人數大約是</w:t>
      </w:r>
      <w:r w:rsidR="008401D5" w:rsidRPr="002E37CF">
        <w:rPr>
          <w:kern w:val="0"/>
          <w:szCs w:val="28"/>
        </w:rPr>
        <w:t>101</w:t>
      </w:r>
      <w:r w:rsidR="008401D5" w:rsidRPr="002E37CF">
        <w:rPr>
          <w:kern w:val="0"/>
          <w:szCs w:val="28"/>
        </w:rPr>
        <w:t>年的</w:t>
      </w:r>
      <w:r w:rsidR="008401D5" w:rsidRPr="002E37CF">
        <w:rPr>
          <w:kern w:val="0"/>
          <w:szCs w:val="28"/>
        </w:rPr>
        <w:t>11</w:t>
      </w:r>
      <w:r w:rsidR="008401D5" w:rsidRPr="002E37CF">
        <w:rPr>
          <w:kern w:val="0"/>
          <w:szCs w:val="28"/>
        </w:rPr>
        <w:t>倍</w:t>
      </w:r>
    </w:p>
    <w:p w14:paraId="53612744" w14:textId="0DC89CB7" w:rsidR="008401D5" w:rsidRDefault="008401D5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430D3E6" w14:textId="403E0856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1EE3F2F" w14:textId="1BFACC1D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F75266F" w14:textId="4C506F7A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4D17E9A" w14:textId="33F2A746" w:rsidR="00D47D1C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F07ED49" w14:textId="77777777" w:rsidR="00D47D1C" w:rsidRPr="002E37CF" w:rsidRDefault="00D47D1C" w:rsidP="008401D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8510432" w14:textId="7CDF8949" w:rsidR="008401D5" w:rsidRPr="002E37CF" w:rsidRDefault="008401D5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多項式</w:t>
      </w:r>
      <w:r w:rsidR="002E37CF" w:rsidRPr="002E37CF">
        <w:rPr>
          <w:position w:val="-6"/>
          <w:szCs w:val="28"/>
        </w:rPr>
        <w:object w:dxaOrig="1400" w:dyaOrig="360" w14:anchorId="22038123">
          <v:shape id="_x0000_i1078" type="#_x0000_t75" style="width:70.75pt;height:17.9pt" o:ole="">
            <v:imagedata r:id="rId124" o:title=""/>
          </v:shape>
          <o:OLEObject Type="Embed" ProgID="Equation.DSMT4" ShapeID="_x0000_i1078" DrawAspect="Content" ObjectID="_1777816747" r:id="rId125"/>
        </w:object>
      </w:r>
      <w:r w:rsidRPr="002E37CF">
        <w:rPr>
          <w:kern w:val="0"/>
          <w:szCs w:val="28"/>
        </w:rPr>
        <w:t>除以</w:t>
      </w:r>
      <w:r w:rsidR="002E37CF" w:rsidRPr="002E37CF">
        <w:rPr>
          <w:position w:val="-6"/>
          <w:szCs w:val="28"/>
        </w:rPr>
        <w:object w:dxaOrig="720" w:dyaOrig="300" w14:anchorId="2EFFF5DA">
          <v:shape id="_x0000_i1079" type="#_x0000_t75" style="width:37.05pt;height:15.4pt" o:ole="">
            <v:imagedata r:id="rId126" o:title=""/>
          </v:shape>
          <o:OLEObject Type="Embed" ProgID="Equation.DSMT4" ShapeID="_x0000_i1079" DrawAspect="Content" ObjectID="_1777816748" r:id="rId127"/>
        </w:object>
      </w:r>
      <w:r w:rsidRPr="002E37CF">
        <w:rPr>
          <w:kern w:val="0"/>
          <w:szCs w:val="28"/>
        </w:rPr>
        <w:t>的餘式為何？</w:t>
      </w:r>
    </w:p>
    <w:p w14:paraId="4304A0E7" w14:textId="5B1A5253" w:rsidR="005976D2" w:rsidRPr="002E37CF" w:rsidRDefault="005976D2" w:rsidP="009A53DF">
      <w:pPr>
        <w:snapToGrid w:val="0"/>
        <w:spacing w:beforeLines="20" w:before="76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A) </w:t>
      </w:r>
      <w:r w:rsidR="002E37CF" w:rsidRPr="002E37CF">
        <w:rPr>
          <w:position w:val="-26"/>
          <w:szCs w:val="28"/>
        </w:rPr>
        <w:object w:dxaOrig="800" w:dyaOrig="700" w14:anchorId="7C4DD58E">
          <v:shape id="_x0000_i1080" type="#_x0000_t75" style="width:39.95pt;height:34.55pt" o:ole="">
            <v:imagedata r:id="rId128" o:title=""/>
          </v:shape>
          <o:OLEObject Type="Embed" ProgID="Equation.DSMT4" ShapeID="_x0000_i1080" DrawAspect="Content" ObjectID="_1777816749" r:id="rId129"/>
        </w:object>
      </w:r>
    </w:p>
    <w:p w14:paraId="142F997E" w14:textId="632812B3" w:rsidR="005976D2" w:rsidRPr="002E37CF" w:rsidRDefault="005976D2" w:rsidP="009A53DF">
      <w:pPr>
        <w:spacing w:beforeLines="20" w:before="76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B) </w:t>
      </w:r>
      <w:r w:rsidR="002E37CF" w:rsidRPr="002E37CF">
        <w:rPr>
          <w:position w:val="-6"/>
          <w:szCs w:val="28"/>
        </w:rPr>
        <w:object w:dxaOrig="600" w:dyaOrig="300" w14:anchorId="40516449">
          <v:shape id="_x0000_i1081" type="#_x0000_t75" style="width:30.4pt;height:15.4pt" o:ole="">
            <v:imagedata r:id="rId130" o:title=""/>
          </v:shape>
          <o:OLEObject Type="Embed" ProgID="Equation.DSMT4" ShapeID="_x0000_i1081" DrawAspect="Content" ObjectID="_1777816750" r:id="rId131"/>
        </w:object>
      </w:r>
    </w:p>
    <w:p w14:paraId="1BFED2AB" w14:textId="78F6733E" w:rsidR="005976D2" w:rsidRPr="002E37CF" w:rsidRDefault="005976D2" w:rsidP="009A53DF">
      <w:pPr>
        <w:spacing w:beforeLines="20" w:before="76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C) </w:t>
      </w:r>
      <w:r w:rsidR="002E37CF" w:rsidRPr="002E37CF">
        <w:rPr>
          <w:position w:val="-26"/>
          <w:szCs w:val="28"/>
        </w:rPr>
        <w:object w:dxaOrig="580" w:dyaOrig="700" w14:anchorId="0BBBD5D9">
          <v:shape id="_x0000_i1082" type="#_x0000_t75" style="width:29.55pt;height:34.55pt" o:ole="">
            <v:imagedata r:id="rId132" o:title=""/>
          </v:shape>
          <o:OLEObject Type="Embed" ProgID="Equation.DSMT4" ShapeID="_x0000_i1082" DrawAspect="Content" ObjectID="_1777816751" r:id="rId133"/>
        </w:object>
      </w:r>
    </w:p>
    <w:p w14:paraId="317760A2" w14:textId="48D7EE53" w:rsidR="008401D5" w:rsidRDefault="005976D2" w:rsidP="00D47D1C">
      <w:pPr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="002E37CF" w:rsidRPr="002E37CF">
        <w:rPr>
          <w:position w:val="-26"/>
          <w:szCs w:val="28"/>
        </w:rPr>
        <w:object w:dxaOrig="580" w:dyaOrig="700" w14:anchorId="7C8794AB">
          <v:shape id="_x0000_i1083" type="#_x0000_t75" style="width:29.55pt;height:34.55pt" o:ole="">
            <v:imagedata r:id="rId134" o:title=""/>
          </v:shape>
          <o:OLEObject Type="Embed" ProgID="Equation.DSMT4" ShapeID="_x0000_i1083" DrawAspect="Content" ObjectID="_1777816752" r:id="rId135"/>
        </w:object>
      </w:r>
    </w:p>
    <w:p w14:paraId="49F6F90E" w14:textId="54AD9182" w:rsidR="002F40A4" w:rsidRPr="002E37CF" w:rsidRDefault="002F40A4" w:rsidP="00573E0E">
      <w:pPr>
        <w:ind w:leftChars="200" w:left="560"/>
        <w:jc w:val="both"/>
        <w:rPr>
          <w:szCs w:val="28"/>
        </w:rPr>
        <w:sectPr w:rsidR="002F40A4" w:rsidRPr="002E37CF" w:rsidSect="00B31669">
          <w:footerReference w:type="even" r:id="rId136"/>
          <w:footerReference w:type="default" r:id="rId137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  <w:r w:rsidRPr="002E37CF">
        <w:rPr>
          <w:szCs w:val="28"/>
        </w:rPr>
        <w:br w:type="page"/>
      </w:r>
    </w:p>
    <w:p w14:paraId="2FEE582B" w14:textId="04FF5FCD" w:rsidR="00D47D1C" w:rsidRPr="002E37CF" w:rsidRDefault="00D47D1C" w:rsidP="00D47D1C">
      <w:pPr>
        <w:pStyle w:val="ad"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lastRenderedPageBreak/>
        <w:t>直角坐標平面上有一圓，其圓心為</w:t>
      </w:r>
      <w:r w:rsidRPr="002E37CF">
        <w:rPr>
          <w:i/>
          <w:kern w:val="0"/>
          <w:szCs w:val="28"/>
        </w:rPr>
        <w:t>O</w:t>
      </w:r>
      <w:r w:rsidRPr="002E37CF">
        <w:rPr>
          <w:kern w:val="0"/>
          <w:szCs w:val="28"/>
        </w:rPr>
        <w:t>(1,</w:t>
      </w:r>
      <w:r w:rsidR="00F02036" w:rsidRPr="004B36BD">
        <w:rPr>
          <w:rFonts w:hint="eastAsia"/>
          <w:i/>
          <w:kern w:val="0"/>
          <w:sz w:val="12"/>
          <w:szCs w:val="12"/>
        </w:rPr>
        <w:t xml:space="preserve"> </w:t>
      </w:r>
      <w:r w:rsidR="00F02036">
        <w:rPr>
          <w:kern w:val="0"/>
          <w:szCs w:val="28"/>
        </w:rPr>
        <w:sym w:font="Symbol" w:char="F02D"/>
      </w:r>
      <w:r w:rsidR="00F02036" w:rsidRPr="004B36BD">
        <w:rPr>
          <w:rFonts w:hint="eastAsia"/>
          <w:kern w:val="0"/>
          <w:sz w:val="12"/>
          <w:szCs w:val="12"/>
        </w:rPr>
        <w:t xml:space="preserve"> </w:t>
      </w:r>
      <w:r w:rsidRPr="002E37CF">
        <w:rPr>
          <w:kern w:val="0"/>
          <w:szCs w:val="28"/>
        </w:rPr>
        <w:t>4)</w:t>
      </w:r>
      <w:r w:rsidRPr="002E37CF">
        <w:rPr>
          <w:kern w:val="0"/>
          <w:szCs w:val="28"/>
        </w:rPr>
        <w:t>，已</w:t>
      </w:r>
      <w:proofErr w:type="gramStart"/>
      <w:r w:rsidRPr="002E37CF">
        <w:rPr>
          <w:kern w:val="0"/>
          <w:szCs w:val="28"/>
        </w:rPr>
        <w:t>知圓上</w:t>
      </w:r>
      <w:proofErr w:type="gramEnd"/>
      <w:r w:rsidRPr="002E37CF">
        <w:rPr>
          <w:kern w:val="0"/>
          <w:szCs w:val="28"/>
        </w:rPr>
        <w:t>有一點</w:t>
      </w:r>
      <w:r w:rsidRPr="002E37CF">
        <w:rPr>
          <w:i/>
          <w:kern w:val="0"/>
          <w:szCs w:val="28"/>
        </w:rPr>
        <w:t>P</w:t>
      </w:r>
      <w:r w:rsidRPr="002E37CF">
        <w:rPr>
          <w:kern w:val="0"/>
          <w:szCs w:val="28"/>
        </w:rPr>
        <w:t>(6,8)</w:t>
      </w:r>
      <w:r w:rsidRPr="002E37CF">
        <w:rPr>
          <w:kern w:val="0"/>
          <w:szCs w:val="28"/>
        </w:rPr>
        <w:t>，</w:t>
      </w:r>
      <w:r w:rsidRPr="002E37CF">
        <w:rPr>
          <w:kern w:val="0"/>
          <w:szCs w:val="28"/>
        </w:rPr>
        <w:br/>
      </w:r>
      <w:proofErr w:type="gramStart"/>
      <w:r w:rsidRPr="002E37CF">
        <w:rPr>
          <w:kern w:val="0"/>
          <w:szCs w:val="28"/>
        </w:rPr>
        <w:t>請問此圓的</w:t>
      </w:r>
      <w:proofErr w:type="gramEnd"/>
      <w:r w:rsidRPr="002E37CF">
        <w:rPr>
          <w:kern w:val="0"/>
          <w:szCs w:val="28"/>
        </w:rPr>
        <w:t>直徑為何？</w:t>
      </w:r>
    </w:p>
    <w:p w14:paraId="65B943FC" w14:textId="77777777" w:rsidR="00D47D1C" w:rsidRPr="002E37CF" w:rsidRDefault="00D47D1C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13</w:t>
      </w:r>
    </w:p>
    <w:p w14:paraId="2E5840F4" w14:textId="77777777" w:rsidR="00B31669" w:rsidRDefault="00D47D1C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B) </w:t>
      </w:r>
      <w:r w:rsidRPr="002E37CF">
        <w:rPr>
          <w:kern w:val="0"/>
          <w:szCs w:val="28"/>
        </w:rPr>
        <w:t>17</w:t>
      </w:r>
    </w:p>
    <w:p w14:paraId="0F71F6A3" w14:textId="65C414A1" w:rsidR="00D47D1C" w:rsidRPr="002E37CF" w:rsidRDefault="00D47D1C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Pr="002E37CF">
        <w:rPr>
          <w:kern w:val="0"/>
          <w:szCs w:val="28"/>
        </w:rPr>
        <w:t>26</w:t>
      </w:r>
    </w:p>
    <w:p w14:paraId="220F87C2" w14:textId="77777777" w:rsidR="00D47D1C" w:rsidRPr="002E37CF" w:rsidRDefault="00D47D1C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D) </w:t>
      </w:r>
      <w:r w:rsidRPr="002E37CF">
        <w:rPr>
          <w:kern w:val="0"/>
          <w:szCs w:val="28"/>
        </w:rPr>
        <w:t>34</w:t>
      </w:r>
    </w:p>
    <w:p w14:paraId="1BE47B8E" w14:textId="1EDEBF9E" w:rsidR="002E37CF" w:rsidRDefault="002E37CF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269E597" w14:textId="1399BFDA" w:rsidR="00D47D1C" w:rsidRDefault="00D47D1C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C61DA8D" w14:textId="210A0A39" w:rsidR="00D47D1C" w:rsidRDefault="00D47D1C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C02C532" w14:textId="3153D0E1" w:rsidR="00D47D1C" w:rsidRDefault="00D47D1C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78106AD" w14:textId="2BEA0ADE" w:rsidR="00D47D1C" w:rsidRDefault="00D47D1C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CAFAF67" w14:textId="0AE8EA92" w:rsidR="00D47D1C" w:rsidRDefault="00D47D1C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47BA8F3" w14:textId="370D37D0" w:rsidR="00D47D1C" w:rsidRDefault="00D47D1C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122EF9F" w14:textId="77777777" w:rsidR="00D47D1C" w:rsidRPr="002E37CF" w:rsidRDefault="00D47D1C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764A68B" w14:textId="77777777" w:rsidR="002E37CF" w:rsidRPr="002E37CF" w:rsidRDefault="002E37CF" w:rsidP="002E37C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B55DF90" w14:textId="044F5E10" w:rsidR="002E37CF" w:rsidRPr="002E37CF" w:rsidRDefault="002E37CF" w:rsidP="002E37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2E37CF">
        <w:rPr>
          <w:kern w:val="0"/>
          <w:szCs w:val="28"/>
        </w:rPr>
        <w:t>下列選項敘述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、</w:t>
      </w:r>
      <w:r w:rsidRPr="002E37CF">
        <w:rPr>
          <w:i/>
          <w:kern w:val="0"/>
          <w:szCs w:val="28"/>
        </w:rPr>
        <w:t>y</w:t>
      </w:r>
      <w:r w:rsidRPr="002E37CF">
        <w:rPr>
          <w:kern w:val="0"/>
          <w:szCs w:val="28"/>
        </w:rPr>
        <w:t>的關係中，</w:t>
      </w:r>
      <w:r w:rsidRPr="002E37CF">
        <w:rPr>
          <w:i/>
          <w:kern w:val="0"/>
          <w:szCs w:val="28"/>
        </w:rPr>
        <w:t>y</w:t>
      </w:r>
      <w:r w:rsidRPr="002E37CF">
        <w:rPr>
          <w:kern w:val="0"/>
          <w:szCs w:val="28"/>
        </w:rPr>
        <w:t>都是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的函數，</w:t>
      </w:r>
      <w:r w:rsidR="00D47D1C">
        <w:rPr>
          <w:kern w:val="0"/>
          <w:szCs w:val="28"/>
        </w:rPr>
        <w:br/>
      </w:r>
      <w:r w:rsidRPr="002E37CF">
        <w:rPr>
          <w:kern w:val="0"/>
          <w:szCs w:val="28"/>
        </w:rPr>
        <w:t>請問哪</w:t>
      </w:r>
      <w:proofErr w:type="gramStart"/>
      <w:r w:rsidRPr="002E37CF">
        <w:rPr>
          <w:kern w:val="0"/>
          <w:szCs w:val="28"/>
        </w:rPr>
        <w:t>個</w:t>
      </w:r>
      <w:proofErr w:type="gramEnd"/>
      <w:r w:rsidRPr="002E37CF">
        <w:rPr>
          <w:kern w:val="0"/>
          <w:szCs w:val="28"/>
        </w:rPr>
        <w:t>選項中的</w:t>
      </w:r>
      <w:r w:rsidRPr="002E37CF">
        <w:rPr>
          <w:i/>
          <w:kern w:val="0"/>
          <w:szCs w:val="28"/>
        </w:rPr>
        <w:t>y</w:t>
      </w:r>
      <w:r w:rsidRPr="002E37CF">
        <w:rPr>
          <w:kern w:val="0"/>
          <w:szCs w:val="28"/>
        </w:rPr>
        <w:t>是常數函數？</w:t>
      </w:r>
    </w:p>
    <w:p w14:paraId="086E7294" w14:textId="77777777" w:rsidR="002E37CF" w:rsidRPr="002E37CF" w:rsidRDefault="002E37CF" w:rsidP="00B31669">
      <w:pPr>
        <w:spacing w:beforeLines="40" w:before="152"/>
        <w:ind w:leftChars="200" w:left="560"/>
        <w:jc w:val="both"/>
        <w:rPr>
          <w:i/>
          <w:kern w:val="0"/>
          <w:szCs w:val="28"/>
        </w:rPr>
      </w:pPr>
      <w:r w:rsidRPr="002E37CF">
        <w:rPr>
          <w:szCs w:val="28"/>
        </w:rPr>
        <w:t xml:space="preserve">(A) </w:t>
      </w:r>
      <w:r w:rsidRPr="002E37CF">
        <w:rPr>
          <w:kern w:val="0"/>
          <w:szCs w:val="28"/>
        </w:rPr>
        <w:t>有一等差數列首項為</w:t>
      </w:r>
      <w:r w:rsidRPr="002E37CF">
        <w:rPr>
          <w:kern w:val="0"/>
          <w:szCs w:val="28"/>
        </w:rPr>
        <w:t>3</w:t>
      </w:r>
      <w:r w:rsidRPr="002E37CF">
        <w:rPr>
          <w:kern w:val="0"/>
          <w:szCs w:val="28"/>
        </w:rPr>
        <w:t>，公差為</w:t>
      </w:r>
      <w:r w:rsidRPr="002E37CF">
        <w:rPr>
          <w:kern w:val="0"/>
          <w:szCs w:val="28"/>
        </w:rPr>
        <w:t>1</w:t>
      </w:r>
      <w:r w:rsidRPr="002E37CF">
        <w:rPr>
          <w:kern w:val="0"/>
          <w:szCs w:val="28"/>
        </w:rPr>
        <w:t>，此數列的第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項為</w:t>
      </w:r>
      <w:r w:rsidRPr="002E37CF">
        <w:rPr>
          <w:i/>
          <w:kern w:val="0"/>
          <w:szCs w:val="28"/>
        </w:rPr>
        <w:t>y</w:t>
      </w:r>
    </w:p>
    <w:p w14:paraId="102E5463" w14:textId="77777777" w:rsidR="002E37CF" w:rsidRPr="002E37CF" w:rsidRDefault="002E37CF" w:rsidP="00B31669">
      <w:pPr>
        <w:spacing w:beforeLines="40" w:before="152"/>
        <w:ind w:leftChars="200" w:left="560"/>
        <w:jc w:val="both"/>
        <w:rPr>
          <w:i/>
          <w:kern w:val="0"/>
          <w:szCs w:val="28"/>
        </w:rPr>
      </w:pPr>
      <w:r w:rsidRPr="002E37CF">
        <w:rPr>
          <w:szCs w:val="28"/>
        </w:rPr>
        <w:t xml:space="preserve">(B) </w:t>
      </w:r>
      <w:r w:rsidRPr="002E37CF">
        <w:rPr>
          <w:kern w:val="0"/>
          <w:szCs w:val="28"/>
        </w:rPr>
        <w:t>有一等比數列首項為</w:t>
      </w:r>
      <w:r w:rsidRPr="002E37CF">
        <w:rPr>
          <w:kern w:val="0"/>
          <w:szCs w:val="28"/>
        </w:rPr>
        <w:t>3</w:t>
      </w:r>
      <w:r w:rsidRPr="002E37CF">
        <w:rPr>
          <w:kern w:val="0"/>
          <w:szCs w:val="28"/>
        </w:rPr>
        <w:t>，公比為</w:t>
      </w:r>
      <w:r w:rsidRPr="002E37CF">
        <w:rPr>
          <w:kern w:val="0"/>
          <w:szCs w:val="28"/>
        </w:rPr>
        <w:t>1</w:t>
      </w:r>
      <w:r w:rsidRPr="002E37CF">
        <w:rPr>
          <w:kern w:val="0"/>
          <w:szCs w:val="28"/>
        </w:rPr>
        <w:t>，此數列的第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項為</w:t>
      </w:r>
      <w:r w:rsidRPr="002E37CF">
        <w:rPr>
          <w:i/>
          <w:kern w:val="0"/>
          <w:szCs w:val="28"/>
        </w:rPr>
        <w:t>y</w:t>
      </w:r>
    </w:p>
    <w:p w14:paraId="5C680B6B" w14:textId="77777777" w:rsidR="002E37CF" w:rsidRPr="002E37CF" w:rsidRDefault="002E37CF" w:rsidP="00B31669">
      <w:pPr>
        <w:spacing w:beforeLines="40" w:before="152"/>
        <w:ind w:leftChars="200" w:left="560"/>
        <w:jc w:val="both"/>
        <w:rPr>
          <w:kern w:val="0"/>
          <w:szCs w:val="28"/>
        </w:rPr>
      </w:pPr>
      <w:r w:rsidRPr="002E37CF">
        <w:rPr>
          <w:szCs w:val="28"/>
        </w:rPr>
        <w:t xml:space="preserve">(C) </w:t>
      </w:r>
      <w:r w:rsidRPr="002E37CF">
        <w:rPr>
          <w:kern w:val="0"/>
          <w:szCs w:val="28"/>
        </w:rPr>
        <w:t>媽媽到市場買蘋果，一顆</w:t>
      </w:r>
      <w:r w:rsidRPr="002E37CF">
        <w:rPr>
          <w:kern w:val="0"/>
          <w:szCs w:val="28"/>
        </w:rPr>
        <w:t>15</w:t>
      </w:r>
      <w:r w:rsidRPr="002E37CF">
        <w:rPr>
          <w:kern w:val="0"/>
          <w:szCs w:val="28"/>
        </w:rPr>
        <w:t>元，買了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顆，總共花了</w:t>
      </w:r>
      <w:r w:rsidRPr="002E37CF">
        <w:rPr>
          <w:i/>
          <w:kern w:val="0"/>
          <w:szCs w:val="28"/>
        </w:rPr>
        <w:t>y</w:t>
      </w:r>
      <w:r w:rsidRPr="002E37CF">
        <w:rPr>
          <w:kern w:val="0"/>
          <w:szCs w:val="28"/>
        </w:rPr>
        <w:t>元</w:t>
      </w:r>
    </w:p>
    <w:p w14:paraId="1E8ADD37" w14:textId="77777777" w:rsidR="002E37CF" w:rsidRPr="002E37CF" w:rsidRDefault="002E37CF" w:rsidP="00B31669">
      <w:pPr>
        <w:spacing w:beforeLines="40" w:before="152"/>
        <w:ind w:leftChars="200" w:left="560"/>
        <w:jc w:val="both"/>
        <w:rPr>
          <w:szCs w:val="28"/>
        </w:rPr>
      </w:pPr>
      <w:r w:rsidRPr="002E37CF">
        <w:rPr>
          <w:szCs w:val="28"/>
        </w:rPr>
        <w:t xml:space="preserve">(D) </w:t>
      </w:r>
      <w:r w:rsidRPr="002E37CF">
        <w:rPr>
          <w:kern w:val="0"/>
          <w:szCs w:val="28"/>
        </w:rPr>
        <w:t>奶奶以每秒</w:t>
      </w:r>
      <w:r w:rsidRPr="002E37CF">
        <w:rPr>
          <w:kern w:val="0"/>
          <w:szCs w:val="28"/>
        </w:rPr>
        <w:t>1</w:t>
      </w:r>
      <w:r w:rsidRPr="002E37CF">
        <w:rPr>
          <w:kern w:val="0"/>
          <w:szCs w:val="28"/>
        </w:rPr>
        <w:t>公尺的速率在操場散步，</w:t>
      </w:r>
      <w:r w:rsidRPr="002E37CF">
        <w:rPr>
          <w:i/>
          <w:kern w:val="0"/>
          <w:szCs w:val="28"/>
        </w:rPr>
        <w:t>x</w:t>
      </w:r>
      <w:r w:rsidRPr="002E37CF">
        <w:rPr>
          <w:kern w:val="0"/>
          <w:szCs w:val="28"/>
        </w:rPr>
        <w:t>秒後，</w:t>
      </w:r>
      <w:proofErr w:type="gramStart"/>
      <w:r w:rsidRPr="002E37CF">
        <w:rPr>
          <w:kern w:val="0"/>
          <w:szCs w:val="28"/>
        </w:rPr>
        <w:t>共走了</w:t>
      </w:r>
      <w:proofErr w:type="gramEnd"/>
      <w:r w:rsidRPr="002E37CF">
        <w:rPr>
          <w:i/>
          <w:kern w:val="0"/>
          <w:szCs w:val="28"/>
        </w:rPr>
        <w:t>y</w:t>
      </w:r>
      <w:r w:rsidRPr="002E37CF">
        <w:rPr>
          <w:kern w:val="0"/>
          <w:szCs w:val="28"/>
        </w:rPr>
        <w:t>公尺</w:t>
      </w:r>
    </w:p>
    <w:sectPr w:rsidR="002E37CF" w:rsidRPr="002E37CF" w:rsidSect="00FD6409">
      <w:footerReference w:type="even" r:id="rId138"/>
      <w:footerReference w:type="default" r:id="rId139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E73FC9" w14:textId="77777777" w:rsidR="00F833F8" w:rsidRDefault="00F833F8" w:rsidP="00A27121">
      <w:pPr>
        <w:spacing w:after="120"/>
      </w:pPr>
      <w:r>
        <w:separator/>
      </w:r>
    </w:p>
    <w:p w14:paraId="0086F14B" w14:textId="77777777" w:rsidR="00F833F8" w:rsidRDefault="00F833F8" w:rsidP="00A27121">
      <w:pPr>
        <w:spacing w:after="120"/>
      </w:pPr>
    </w:p>
  </w:endnote>
  <w:endnote w:type="continuationSeparator" w:id="0">
    <w:p w14:paraId="57D6E557" w14:textId="77777777" w:rsidR="00F833F8" w:rsidRDefault="00F833F8" w:rsidP="00A27121">
      <w:pPr>
        <w:spacing w:after="120"/>
      </w:pPr>
      <w:r>
        <w:continuationSeparator/>
      </w:r>
    </w:p>
    <w:p w14:paraId="6A290C5A" w14:textId="77777777" w:rsidR="00F833F8" w:rsidRDefault="00F833F8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altName w:val="標楷體a甀..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2E37CF" w:rsidRPr="005218F5" w:rsidRDefault="002E37CF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2E37CF" w:rsidRPr="00E61778" w:rsidRDefault="002E37CF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2E37CF" w:rsidRDefault="002E37CF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2E37CF" w:rsidRPr="00677DEB" w:rsidRDefault="002E37CF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0CD1DF0A" w:rsidR="002E37CF" w:rsidRPr="005218F5" w:rsidRDefault="002E37CF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36288A" w:rsidRPr="0036288A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E3EFA">
      <w:rPr>
        <w:rFonts w:ascii="標楷體" w:hAnsi="標楷體" w:hint="eastAsia"/>
        <w:sz w:val="32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2E37CF" w:rsidRPr="00677DEB" w:rsidRDefault="002E37CF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359DD936" w:rsidR="002E37CF" w:rsidRPr="005218F5" w:rsidRDefault="002E37CF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36288A" w:rsidRPr="0036288A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18F5">
      <w:rPr>
        <w:rFonts w:ascii="標楷體" w:hAnsi="標楷體" w:hint="eastAsia"/>
        <w:b/>
        <w:sz w:val="32"/>
      </w:rPr>
      <w:t>作答</w:t>
    </w:r>
    <w:r>
      <w:rPr>
        <w:rFonts w:ascii="標楷體" w:hAnsi="標楷體" w:hint="eastAsia"/>
        <w:b/>
        <w:sz w:val="32"/>
      </w:rPr>
      <w:t>完畢</w:t>
    </w:r>
    <w:r w:rsidRPr="005218F5">
      <w:rPr>
        <w:rFonts w:ascii="標楷體" w:hAnsi="標楷體" w:hint="eastAsia"/>
        <w:b/>
        <w:sz w:val="32"/>
      </w:rPr>
      <w:t>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1F95FF" w14:textId="77777777" w:rsidR="00F833F8" w:rsidRDefault="00F833F8" w:rsidP="00A27121">
      <w:pPr>
        <w:spacing w:after="120"/>
      </w:pPr>
      <w:r>
        <w:separator/>
      </w:r>
    </w:p>
    <w:p w14:paraId="33CA0738" w14:textId="77777777" w:rsidR="00F833F8" w:rsidRDefault="00F833F8" w:rsidP="00A27121">
      <w:pPr>
        <w:spacing w:after="120"/>
      </w:pPr>
    </w:p>
  </w:footnote>
  <w:footnote w:type="continuationSeparator" w:id="0">
    <w:p w14:paraId="1F0138D5" w14:textId="77777777" w:rsidR="00F833F8" w:rsidRDefault="00F833F8" w:rsidP="00A27121">
      <w:pPr>
        <w:spacing w:after="120"/>
      </w:pPr>
      <w:r>
        <w:continuationSeparator/>
      </w:r>
    </w:p>
    <w:p w14:paraId="0CEE0CD0" w14:textId="77777777" w:rsidR="00F833F8" w:rsidRDefault="00F833F8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77B02C12"/>
    <w:lvl w:ilvl="0" w:tplc="06C2A09C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4996"/>
    <w:rsid w:val="0002532D"/>
    <w:rsid w:val="000266A1"/>
    <w:rsid w:val="000269DD"/>
    <w:rsid w:val="000302B2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107C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1BE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23AC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2579"/>
    <w:rsid w:val="001B319D"/>
    <w:rsid w:val="001B36FA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1711"/>
    <w:rsid w:val="00211B67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EDA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64F"/>
    <w:rsid w:val="002A68F0"/>
    <w:rsid w:val="002A7683"/>
    <w:rsid w:val="002A7A56"/>
    <w:rsid w:val="002A7D5C"/>
    <w:rsid w:val="002B010A"/>
    <w:rsid w:val="002B075E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E44"/>
    <w:rsid w:val="002D00CA"/>
    <w:rsid w:val="002D0841"/>
    <w:rsid w:val="002D1502"/>
    <w:rsid w:val="002D3F5C"/>
    <w:rsid w:val="002E10DC"/>
    <w:rsid w:val="002E10E8"/>
    <w:rsid w:val="002E1B0D"/>
    <w:rsid w:val="002E37CF"/>
    <w:rsid w:val="002E7A53"/>
    <w:rsid w:val="002F0078"/>
    <w:rsid w:val="002F038C"/>
    <w:rsid w:val="002F40A4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12DF"/>
    <w:rsid w:val="00311FEB"/>
    <w:rsid w:val="00312069"/>
    <w:rsid w:val="00312D65"/>
    <w:rsid w:val="003200E8"/>
    <w:rsid w:val="00321D3E"/>
    <w:rsid w:val="0032639A"/>
    <w:rsid w:val="00326E55"/>
    <w:rsid w:val="003277D4"/>
    <w:rsid w:val="0033167C"/>
    <w:rsid w:val="00333F35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37D1"/>
    <w:rsid w:val="00355A52"/>
    <w:rsid w:val="003601F2"/>
    <w:rsid w:val="00360F57"/>
    <w:rsid w:val="003618BB"/>
    <w:rsid w:val="003621CA"/>
    <w:rsid w:val="00362437"/>
    <w:rsid w:val="0036288A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2BD5"/>
    <w:rsid w:val="003A40E0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56EB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1B5"/>
    <w:rsid w:val="00402704"/>
    <w:rsid w:val="004031AA"/>
    <w:rsid w:val="004059FC"/>
    <w:rsid w:val="00405CFF"/>
    <w:rsid w:val="004066ED"/>
    <w:rsid w:val="00407662"/>
    <w:rsid w:val="0041096E"/>
    <w:rsid w:val="00411843"/>
    <w:rsid w:val="00414D63"/>
    <w:rsid w:val="0041690F"/>
    <w:rsid w:val="00417775"/>
    <w:rsid w:val="004207F8"/>
    <w:rsid w:val="00421BD9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233D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3C63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057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28F5"/>
    <w:rsid w:val="00573E0E"/>
    <w:rsid w:val="005757E6"/>
    <w:rsid w:val="00580EFA"/>
    <w:rsid w:val="005817FB"/>
    <w:rsid w:val="00583CF7"/>
    <w:rsid w:val="0059045E"/>
    <w:rsid w:val="00592FF1"/>
    <w:rsid w:val="0059513E"/>
    <w:rsid w:val="0059698E"/>
    <w:rsid w:val="005976D2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3EFA"/>
    <w:rsid w:val="005E4D00"/>
    <w:rsid w:val="005E5226"/>
    <w:rsid w:val="005E6EE1"/>
    <w:rsid w:val="005E75FA"/>
    <w:rsid w:val="005E7ACF"/>
    <w:rsid w:val="005E7EAD"/>
    <w:rsid w:val="005F0AE1"/>
    <w:rsid w:val="005F199F"/>
    <w:rsid w:val="005F1A19"/>
    <w:rsid w:val="005F3D2F"/>
    <w:rsid w:val="005F5EC7"/>
    <w:rsid w:val="005F757E"/>
    <w:rsid w:val="0060107F"/>
    <w:rsid w:val="00601B26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6E0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27EB6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5391"/>
    <w:rsid w:val="00796202"/>
    <w:rsid w:val="007A172D"/>
    <w:rsid w:val="007A1916"/>
    <w:rsid w:val="007A1E01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1D5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4401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93B1C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161F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0BC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54D9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1A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53DF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4B1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4CD1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2A66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4CFA"/>
    <w:rsid w:val="00AB53C2"/>
    <w:rsid w:val="00AB6E2F"/>
    <w:rsid w:val="00AC017C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3D84"/>
    <w:rsid w:val="00AE6233"/>
    <w:rsid w:val="00AE643C"/>
    <w:rsid w:val="00AE6E28"/>
    <w:rsid w:val="00AE73AC"/>
    <w:rsid w:val="00AE7583"/>
    <w:rsid w:val="00AE7BF7"/>
    <w:rsid w:val="00AF1EE1"/>
    <w:rsid w:val="00AF53E6"/>
    <w:rsid w:val="00AF5686"/>
    <w:rsid w:val="00AF6F64"/>
    <w:rsid w:val="00B003CE"/>
    <w:rsid w:val="00B00E05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1669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246C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2786C"/>
    <w:rsid w:val="00C30301"/>
    <w:rsid w:val="00C3048C"/>
    <w:rsid w:val="00C3311F"/>
    <w:rsid w:val="00C33B40"/>
    <w:rsid w:val="00C3693C"/>
    <w:rsid w:val="00C36E2D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0B87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47D1C"/>
    <w:rsid w:val="00D501A4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D79"/>
    <w:rsid w:val="00D86F42"/>
    <w:rsid w:val="00D90AEF"/>
    <w:rsid w:val="00D92537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0DA2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4000"/>
    <w:rsid w:val="00E04DD2"/>
    <w:rsid w:val="00E06577"/>
    <w:rsid w:val="00E103E4"/>
    <w:rsid w:val="00E1213F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0A80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1E3B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F12B9"/>
    <w:rsid w:val="00EF43F4"/>
    <w:rsid w:val="00EF4C9F"/>
    <w:rsid w:val="00EF4EC6"/>
    <w:rsid w:val="00F01CF6"/>
    <w:rsid w:val="00F02036"/>
    <w:rsid w:val="00F02B7F"/>
    <w:rsid w:val="00F0304B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ED1"/>
    <w:rsid w:val="00F80ABA"/>
    <w:rsid w:val="00F833F8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3070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4AB1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1B2579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1B2579"/>
    <w:rPr>
      <w:rFonts w:eastAsia="標楷體"/>
      <w:color w:val="000000" w:themeColor="text1"/>
      <w:kern w:val="2"/>
      <w:sz w:val="28"/>
      <w:szCs w:val="28"/>
    </w:rPr>
  </w:style>
  <w:style w:type="character" w:customStyle="1" w:styleId="HTML">
    <w:name w:val="HTML 預設格式 字元"/>
    <w:basedOn w:val="a0"/>
    <w:link w:val="HTML0"/>
    <w:uiPriority w:val="99"/>
    <w:semiHidden/>
    <w:rsid w:val="008401D5"/>
    <w:rPr>
      <w:rFonts w:ascii="細明體" w:eastAsia="細明體" w:hAnsi="細明體" w:cs="細明體"/>
      <w:sz w:val="24"/>
      <w:szCs w:val="24"/>
    </w:rPr>
  </w:style>
  <w:style w:type="paragraph" w:styleId="HTML0">
    <w:name w:val="HTML Preformatted"/>
    <w:basedOn w:val="a"/>
    <w:link w:val="HTML"/>
    <w:uiPriority w:val="99"/>
    <w:semiHidden/>
    <w:unhideWhenUsed/>
    <w:rsid w:val="008401D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55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7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38" Type="http://schemas.openxmlformats.org/officeDocument/2006/relationships/footer" Target="footer5.xml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8.wmf"/><Relationship Id="rId74" Type="http://schemas.openxmlformats.org/officeDocument/2006/relationships/oleObject" Target="embeddings/oleObject29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1.png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44.jpg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139" Type="http://schemas.openxmlformats.org/officeDocument/2006/relationships/footer" Target="footer6.xml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6.wmf"/><Relationship Id="rId70" Type="http://schemas.openxmlformats.org/officeDocument/2006/relationships/image" Target="media/image34.jpg"/><Relationship Id="rId75" Type="http://schemas.openxmlformats.org/officeDocument/2006/relationships/image" Target="media/image37.wmf"/><Relationship Id="rId91" Type="http://schemas.openxmlformats.org/officeDocument/2006/relationships/image" Target="media/image45.jpg"/><Relationship Id="rId96" Type="http://schemas.openxmlformats.org/officeDocument/2006/relationships/image" Target="media/image48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4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36" Type="http://schemas.openxmlformats.org/officeDocument/2006/relationships/footer" Target="footer3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" Type="http://schemas.openxmlformats.org/officeDocument/2006/relationships/image" Target="media/image7.wmf"/><Relationship Id="rId14" Type="http://schemas.openxmlformats.org/officeDocument/2006/relationships/image" Target="media/image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png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3.wmf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0.bin"/><Relationship Id="rId137" Type="http://schemas.openxmlformats.org/officeDocument/2006/relationships/footer" Target="footer4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10" Type="http://schemas.openxmlformats.org/officeDocument/2006/relationships/image" Target="media/image1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6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7F22AF6-1E35-4F4B-865C-C3AEF93394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14</Pages>
  <Words>606</Words>
  <Characters>3459</Characters>
  <Application>Microsoft Office Word</Application>
  <DocSecurity>0</DocSecurity>
  <Lines>28</Lines>
  <Paragraphs>8</Paragraphs>
  <ScaleCrop>false</ScaleCrop>
  <Company>j</Company>
  <LinksUpToDate>false</LinksUpToDate>
  <CharactersWithSpaces>4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YT</cp:lastModifiedBy>
  <cp:revision>29</cp:revision>
  <cp:lastPrinted>2024-05-21T00:34:00Z</cp:lastPrinted>
  <dcterms:created xsi:type="dcterms:W3CDTF">2023-04-29T10:33:00Z</dcterms:created>
  <dcterms:modified xsi:type="dcterms:W3CDTF">2024-05-21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